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177394F1"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352F11">
        <w:rPr>
          <w:rFonts w:eastAsia="Times New Roman" w:cs="Times New Roman"/>
          <w:noProof/>
          <w:color w:val="222222"/>
          <w:sz w:val="24"/>
          <w:szCs w:val="24"/>
        </w:rPr>
        <w:t>8/28/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30CA0978"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Users can either bet or </w:t>
      </w:r>
      <w:r w:rsidR="00D81FF8">
        <w:rPr>
          <w:rFonts w:eastAsia="Times New Roman" w:cs="Times New Roman"/>
          <w:color w:val="222222"/>
          <w:sz w:val="24"/>
          <w:szCs w:val="24"/>
        </w:rPr>
        <w:t>provide capital to the book.</w:t>
      </w:r>
      <w:r>
        <w:rPr>
          <w:rFonts w:eastAsia="Times New Roman" w:cs="Times New Roman"/>
          <w:color w:val="222222"/>
          <w:sz w:val="24"/>
          <w:szCs w:val="24"/>
        </w:rPr>
        <w:t xml:space="preserve">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r w:rsidR="00D81FF8">
        <w:rPr>
          <w:rFonts w:eastAsia="Times New Roman" w:cs="Times New Roman"/>
          <w:color w:val="222222"/>
          <w:sz w:val="24"/>
          <w:szCs w:val="24"/>
        </w:rPr>
        <w:t>Its</w:t>
      </w:r>
      <w:r w:rsidR="00E118CC">
        <w:rPr>
          <w:rFonts w:eastAsia="Times New Roman" w:cs="Times New Roman"/>
          <w:color w:val="222222"/>
          <w:sz w:val="24"/>
          <w:szCs w:val="24"/>
        </w:rPr>
        <w:t xml:space="preserve"> e</w:t>
      </w:r>
      <w:r w:rsidR="00D81FF8">
        <w:rPr>
          <w:rFonts w:eastAsia="Times New Roman" w:cs="Times New Roman"/>
          <w:color w:val="222222"/>
          <w:sz w:val="24"/>
          <w:szCs w:val="24"/>
        </w:rPr>
        <w:t xml:space="preserve">xclusive oracle and liquidity providers equally share the standard sports betting </w:t>
      </w:r>
      <w:proofErr w:type="spellStart"/>
      <w:r w:rsidR="00D81FF8">
        <w:rPr>
          <w:rFonts w:eastAsia="Times New Roman" w:cs="Times New Roman"/>
          <w:color w:val="222222"/>
          <w:sz w:val="24"/>
          <w:szCs w:val="24"/>
        </w:rPr>
        <w:t>vig</w:t>
      </w:r>
      <w:proofErr w:type="spellEnd"/>
      <w:r w:rsidR="00D81FF8">
        <w:rPr>
          <w:rFonts w:eastAsia="Times New Roman" w:cs="Times New Roman"/>
          <w:color w:val="222222"/>
          <w:sz w:val="24"/>
          <w:szCs w:val="24"/>
        </w:rPr>
        <w:t>.</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FD6327A" w14:textId="15035F56" w:rsidR="003E0238"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44113679" w:history="1">
            <w:r w:rsidR="003E0238" w:rsidRPr="004C6259">
              <w:rPr>
                <w:rStyle w:val="Hyperlink"/>
                <w:rFonts w:eastAsia="Times New Roman" w:cs="Times New Roman"/>
                <w:noProof/>
              </w:rPr>
              <w:t>1</w:t>
            </w:r>
            <w:r w:rsidR="003E0238">
              <w:rPr>
                <w:rFonts w:asciiTheme="minorHAnsi" w:eastAsiaTheme="minorEastAsia" w:hAnsiTheme="minorHAnsi"/>
                <w:noProof/>
                <w:kern w:val="2"/>
                <w14:ligatures w14:val="standardContextual"/>
              </w:rPr>
              <w:tab/>
            </w:r>
            <w:r w:rsidR="003E0238" w:rsidRPr="004C6259">
              <w:rPr>
                <w:rStyle w:val="Hyperlink"/>
                <w:noProof/>
              </w:rPr>
              <w:t>Introduction</w:t>
            </w:r>
            <w:r w:rsidR="003E0238">
              <w:rPr>
                <w:noProof/>
                <w:webHidden/>
              </w:rPr>
              <w:tab/>
            </w:r>
            <w:r w:rsidR="003E0238">
              <w:rPr>
                <w:noProof/>
                <w:webHidden/>
              </w:rPr>
              <w:fldChar w:fldCharType="begin"/>
            </w:r>
            <w:r w:rsidR="003E0238">
              <w:rPr>
                <w:noProof/>
                <w:webHidden/>
              </w:rPr>
              <w:instrText xml:space="preserve"> PAGEREF _Toc144113679 \h </w:instrText>
            </w:r>
            <w:r w:rsidR="003E0238">
              <w:rPr>
                <w:noProof/>
                <w:webHidden/>
              </w:rPr>
            </w:r>
            <w:r w:rsidR="003E0238">
              <w:rPr>
                <w:noProof/>
                <w:webHidden/>
              </w:rPr>
              <w:fldChar w:fldCharType="separate"/>
            </w:r>
            <w:r w:rsidR="003E0238">
              <w:rPr>
                <w:noProof/>
                <w:webHidden/>
              </w:rPr>
              <w:t>2</w:t>
            </w:r>
            <w:r w:rsidR="003E0238">
              <w:rPr>
                <w:noProof/>
                <w:webHidden/>
              </w:rPr>
              <w:fldChar w:fldCharType="end"/>
            </w:r>
          </w:hyperlink>
        </w:p>
        <w:p w14:paraId="475B3B27" w14:textId="77C77EFA" w:rsidR="003E0238" w:rsidRDefault="003E0238">
          <w:pPr>
            <w:pStyle w:val="TOC2"/>
            <w:rPr>
              <w:rFonts w:asciiTheme="minorHAnsi" w:eastAsiaTheme="minorEastAsia" w:hAnsiTheme="minorHAnsi"/>
              <w:noProof/>
              <w:kern w:val="2"/>
              <w14:ligatures w14:val="standardContextual"/>
            </w:rPr>
          </w:pPr>
          <w:hyperlink w:anchor="_Toc144113680" w:history="1">
            <w:r w:rsidRPr="004C6259">
              <w:rPr>
                <w:rStyle w:val="Hyperlink"/>
                <w:rFonts w:eastAsia="Times New Roman"/>
                <w:noProof/>
              </w:rPr>
              <w:t>Simplicity from Restricted  Focus</w:t>
            </w:r>
            <w:r>
              <w:rPr>
                <w:noProof/>
                <w:webHidden/>
              </w:rPr>
              <w:tab/>
            </w:r>
            <w:r>
              <w:rPr>
                <w:noProof/>
                <w:webHidden/>
              </w:rPr>
              <w:fldChar w:fldCharType="begin"/>
            </w:r>
            <w:r>
              <w:rPr>
                <w:noProof/>
                <w:webHidden/>
              </w:rPr>
              <w:instrText xml:space="preserve"> PAGEREF _Toc144113680 \h </w:instrText>
            </w:r>
            <w:r>
              <w:rPr>
                <w:noProof/>
                <w:webHidden/>
              </w:rPr>
            </w:r>
            <w:r>
              <w:rPr>
                <w:noProof/>
                <w:webHidden/>
              </w:rPr>
              <w:fldChar w:fldCharType="separate"/>
            </w:r>
            <w:r>
              <w:rPr>
                <w:noProof/>
                <w:webHidden/>
              </w:rPr>
              <w:t>4</w:t>
            </w:r>
            <w:r>
              <w:rPr>
                <w:noProof/>
                <w:webHidden/>
              </w:rPr>
              <w:fldChar w:fldCharType="end"/>
            </w:r>
          </w:hyperlink>
        </w:p>
        <w:p w14:paraId="11F90FED" w14:textId="5D1DFAAA" w:rsidR="003E0238" w:rsidRDefault="003E0238">
          <w:pPr>
            <w:pStyle w:val="TOC2"/>
            <w:rPr>
              <w:rFonts w:asciiTheme="minorHAnsi" w:eastAsiaTheme="minorEastAsia" w:hAnsiTheme="minorHAnsi"/>
              <w:noProof/>
              <w:kern w:val="2"/>
              <w14:ligatures w14:val="standardContextual"/>
            </w:rPr>
          </w:pPr>
          <w:hyperlink w:anchor="_Toc144113681" w:history="1">
            <w:r w:rsidRPr="004C6259">
              <w:rPr>
                <w:rStyle w:val="Hyperlink"/>
                <w:noProof/>
              </w:rPr>
              <w:t>Simplified Oracle</w:t>
            </w:r>
            <w:r>
              <w:rPr>
                <w:noProof/>
                <w:webHidden/>
              </w:rPr>
              <w:tab/>
            </w:r>
            <w:r>
              <w:rPr>
                <w:noProof/>
                <w:webHidden/>
              </w:rPr>
              <w:fldChar w:fldCharType="begin"/>
            </w:r>
            <w:r>
              <w:rPr>
                <w:noProof/>
                <w:webHidden/>
              </w:rPr>
              <w:instrText xml:space="preserve"> PAGEREF _Toc144113681 \h </w:instrText>
            </w:r>
            <w:r>
              <w:rPr>
                <w:noProof/>
                <w:webHidden/>
              </w:rPr>
            </w:r>
            <w:r>
              <w:rPr>
                <w:noProof/>
                <w:webHidden/>
              </w:rPr>
              <w:fldChar w:fldCharType="separate"/>
            </w:r>
            <w:r>
              <w:rPr>
                <w:noProof/>
                <w:webHidden/>
              </w:rPr>
              <w:t>5</w:t>
            </w:r>
            <w:r>
              <w:rPr>
                <w:noProof/>
                <w:webHidden/>
              </w:rPr>
              <w:fldChar w:fldCharType="end"/>
            </w:r>
          </w:hyperlink>
        </w:p>
        <w:p w14:paraId="1AE4B8E3" w14:textId="18F6585D" w:rsidR="003E0238" w:rsidRDefault="003E0238">
          <w:pPr>
            <w:pStyle w:val="TOC1"/>
            <w:rPr>
              <w:rFonts w:asciiTheme="minorHAnsi" w:eastAsiaTheme="minorEastAsia" w:hAnsiTheme="minorHAnsi"/>
              <w:noProof/>
              <w:kern w:val="2"/>
              <w14:ligatures w14:val="standardContextual"/>
            </w:rPr>
          </w:pPr>
          <w:hyperlink w:anchor="_Toc144113682" w:history="1">
            <w:r w:rsidRPr="004C6259">
              <w:rPr>
                <w:rStyle w:val="Hyperlink"/>
                <w:noProof/>
              </w:rPr>
              <w:t>Oracle Incentive Compatibility</w:t>
            </w:r>
            <w:r>
              <w:rPr>
                <w:noProof/>
                <w:webHidden/>
              </w:rPr>
              <w:tab/>
            </w:r>
            <w:r>
              <w:rPr>
                <w:noProof/>
                <w:webHidden/>
              </w:rPr>
              <w:fldChar w:fldCharType="begin"/>
            </w:r>
            <w:r>
              <w:rPr>
                <w:noProof/>
                <w:webHidden/>
              </w:rPr>
              <w:instrText xml:space="preserve"> PAGEREF _Toc144113682 \h </w:instrText>
            </w:r>
            <w:r>
              <w:rPr>
                <w:noProof/>
                <w:webHidden/>
              </w:rPr>
            </w:r>
            <w:r>
              <w:rPr>
                <w:noProof/>
                <w:webHidden/>
              </w:rPr>
              <w:fldChar w:fldCharType="separate"/>
            </w:r>
            <w:r>
              <w:rPr>
                <w:noProof/>
                <w:webHidden/>
              </w:rPr>
              <w:t>5</w:t>
            </w:r>
            <w:r>
              <w:rPr>
                <w:noProof/>
                <w:webHidden/>
              </w:rPr>
              <w:fldChar w:fldCharType="end"/>
            </w:r>
          </w:hyperlink>
        </w:p>
        <w:p w14:paraId="5395A25F" w14:textId="5F57770D" w:rsidR="003E0238" w:rsidRDefault="003E0238">
          <w:pPr>
            <w:pStyle w:val="TOC1"/>
            <w:rPr>
              <w:rFonts w:asciiTheme="minorHAnsi" w:eastAsiaTheme="minorEastAsia" w:hAnsiTheme="minorHAnsi"/>
              <w:noProof/>
              <w:kern w:val="2"/>
              <w14:ligatures w14:val="standardContextual"/>
            </w:rPr>
          </w:pPr>
          <w:hyperlink w:anchor="_Toc144113683" w:history="1">
            <w:r w:rsidRPr="004C6259">
              <w:rPr>
                <w:rStyle w:val="Hyperlink"/>
                <w:noProof/>
              </w:rPr>
              <w:t>2</w:t>
            </w:r>
            <w:r>
              <w:rPr>
                <w:rFonts w:asciiTheme="minorHAnsi" w:eastAsiaTheme="minorEastAsia" w:hAnsiTheme="minorHAnsi"/>
                <w:noProof/>
                <w:kern w:val="2"/>
                <w14:ligatures w14:val="standardContextual"/>
              </w:rPr>
              <w:tab/>
            </w:r>
            <w:r w:rsidRPr="004C6259">
              <w:rPr>
                <w:rStyle w:val="Hyperlink"/>
                <w:noProof/>
              </w:rPr>
              <w:t>Contract Basics</w:t>
            </w:r>
            <w:r>
              <w:rPr>
                <w:noProof/>
                <w:webHidden/>
              </w:rPr>
              <w:tab/>
            </w:r>
            <w:r>
              <w:rPr>
                <w:noProof/>
                <w:webHidden/>
              </w:rPr>
              <w:fldChar w:fldCharType="begin"/>
            </w:r>
            <w:r>
              <w:rPr>
                <w:noProof/>
                <w:webHidden/>
              </w:rPr>
              <w:instrText xml:space="preserve"> PAGEREF _Toc144113683 \h </w:instrText>
            </w:r>
            <w:r>
              <w:rPr>
                <w:noProof/>
                <w:webHidden/>
              </w:rPr>
            </w:r>
            <w:r>
              <w:rPr>
                <w:noProof/>
                <w:webHidden/>
              </w:rPr>
              <w:fldChar w:fldCharType="separate"/>
            </w:r>
            <w:r>
              <w:rPr>
                <w:noProof/>
                <w:webHidden/>
              </w:rPr>
              <w:t>7</w:t>
            </w:r>
            <w:r>
              <w:rPr>
                <w:noProof/>
                <w:webHidden/>
              </w:rPr>
              <w:fldChar w:fldCharType="end"/>
            </w:r>
          </w:hyperlink>
        </w:p>
        <w:p w14:paraId="2E830269" w14:textId="56DED9B5" w:rsidR="003E0238" w:rsidRDefault="003E0238">
          <w:pPr>
            <w:pStyle w:val="TOC2"/>
            <w:rPr>
              <w:rFonts w:asciiTheme="minorHAnsi" w:eastAsiaTheme="minorEastAsia" w:hAnsiTheme="minorHAnsi"/>
              <w:noProof/>
              <w:kern w:val="2"/>
              <w14:ligatures w14:val="standardContextual"/>
            </w:rPr>
          </w:pPr>
          <w:hyperlink w:anchor="_Toc144113684" w:history="1">
            <w:r w:rsidRPr="004C6259">
              <w:rPr>
                <w:rStyle w:val="Hyperlink"/>
                <w:noProof/>
              </w:rPr>
              <w:t>2.1</w:t>
            </w:r>
            <w:r>
              <w:rPr>
                <w:rFonts w:asciiTheme="minorHAnsi" w:eastAsiaTheme="minorEastAsia" w:hAnsiTheme="minorHAnsi"/>
                <w:noProof/>
                <w:kern w:val="2"/>
                <w14:ligatures w14:val="standardContextual"/>
              </w:rPr>
              <w:tab/>
            </w:r>
            <w:r w:rsidRPr="004C6259">
              <w:rPr>
                <w:rStyle w:val="Hyperlink"/>
                <w:noProof/>
              </w:rPr>
              <w:t>Outline</w:t>
            </w:r>
            <w:r>
              <w:rPr>
                <w:noProof/>
                <w:webHidden/>
              </w:rPr>
              <w:tab/>
            </w:r>
            <w:r>
              <w:rPr>
                <w:noProof/>
                <w:webHidden/>
              </w:rPr>
              <w:fldChar w:fldCharType="begin"/>
            </w:r>
            <w:r>
              <w:rPr>
                <w:noProof/>
                <w:webHidden/>
              </w:rPr>
              <w:instrText xml:space="preserve"> PAGEREF _Toc144113684 \h </w:instrText>
            </w:r>
            <w:r>
              <w:rPr>
                <w:noProof/>
                <w:webHidden/>
              </w:rPr>
            </w:r>
            <w:r>
              <w:rPr>
                <w:noProof/>
                <w:webHidden/>
              </w:rPr>
              <w:fldChar w:fldCharType="separate"/>
            </w:r>
            <w:r>
              <w:rPr>
                <w:noProof/>
                <w:webHidden/>
              </w:rPr>
              <w:t>7</w:t>
            </w:r>
            <w:r>
              <w:rPr>
                <w:noProof/>
                <w:webHidden/>
              </w:rPr>
              <w:fldChar w:fldCharType="end"/>
            </w:r>
          </w:hyperlink>
        </w:p>
        <w:p w14:paraId="73003F32" w14:textId="4DB954FF" w:rsidR="003E0238" w:rsidRDefault="003E0238">
          <w:pPr>
            <w:pStyle w:val="TOC2"/>
            <w:rPr>
              <w:rFonts w:asciiTheme="minorHAnsi" w:eastAsiaTheme="minorEastAsia" w:hAnsiTheme="minorHAnsi"/>
              <w:noProof/>
              <w:kern w:val="2"/>
              <w14:ligatures w14:val="standardContextual"/>
            </w:rPr>
          </w:pPr>
          <w:hyperlink w:anchor="_Toc144113685" w:history="1">
            <w:r w:rsidRPr="004C6259">
              <w:rPr>
                <w:rStyle w:val="Hyperlink"/>
                <w:noProof/>
              </w:rPr>
              <w:t>2.2</w:t>
            </w:r>
            <w:r>
              <w:rPr>
                <w:rFonts w:asciiTheme="minorHAnsi" w:eastAsiaTheme="minorEastAsia" w:hAnsiTheme="minorHAnsi"/>
                <w:noProof/>
                <w:kern w:val="2"/>
                <w14:ligatures w14:val="standardContextual"/>
              </w:rPr>
              <w:tab/>
            </w:r>
            <w:r w:rsidRPr="004C6259">
              <w:rPr>
                <w:rStyle w:val="Hyperlink"/>
                <w:noProof/>
              </w:rPr>
              <w:t>Schedule and Start Times</w:t>
            </w:r>
            <w:r>
              <w:rPr>
                <w:noProof/>
                <w:webHidden/>
              </w:rPr>
              <w:tab/>
            </w:r>
            <w:r>
              <w:rPr>
                <w:noProof/>
                <w:webHidden/>
              </w:rPr>
              <w:fldChar w:fldCharType="begin"/>
            </w:r>
            <w:r>
              <w:rPr>
                <w:noProof/>
                <w:webHidden/>
              </w:rPr>
              <w:instrText xml:space="preserve"> PAGEREF _Toc144113685 \h </w:instrText>
            </w:r>
            <w:r>
              <w:rPr>
                <w:noProof/>
                <w:webHidden/>
              </w:rPr>
            </w:r>
            <w:r>
              <w:rPr>
                <w:noProof/>
                <w:webHidden/>
              </w:rPr>
              <w:fldChar w:fldCharType="separate"/>
            </w:r>
            <w:r>
              <w:rPr>
                <w:noProof/>
                <w:webHidden/>
              </w:rPr>
              <w:t>9</w:t>
            </w:r>
            <w:r>
              <w:rPr>
                <w:noProof/>
                <w:webHidden/>
              </w:rPr>
              <w:fldChar w:fldCharType="end"/>
            </w:r>
          </w:hyperlink>
        </w:p>
        <w:p w14:paraId="6B85652F" w14:textId="5A48A386" w:rsidR="003E0238" w:rsidRDefault="003E0238">
          <w:pPr>
            <w:pStyle w:val="TOC2"/>
            <w:rPr>
              <w:rFonts w:asciiTheme="minorHAnsi" w:eastAsiaTheme="minorEastAsia" w:hAnsiTheme="minorHAnsi"/>
              <w:noProof/>
              <w:kern w:val="2"/>
              <w14:ligatures w14:val="standardContextual"/>
            </w:rPr>
          </w:pPr>
          <w:hyperlink w:anchor="_Toc144113686" w:history="1">
            <w:r w:rsidRPr="004C6259">
              <w:rPr>
                <w:rStyle w:val="Hyperlink"/>
                <w:noProof/>
              </w:rPr>
              <w:t>2.3</w:t>
            </w:r>
            <w:r>
              <w:rPr>
                <w:rFonts w:asciiTheme="minorHAnsi" w:eastAsiaTheme="minorEastAsia" w:hAnsiTheme="minorHAnsi"/>
                <w:noProof/>
                <w:kern w:val="2"/>
                <w14:ligatures w14:val="standardContextual"/>
              </w:rPr>
              <w:tab/>
            </w:r>
            <w:r w:rsidRPr="004C6259">
              <w:rPr>
                <w:rStyle w:val="Hyperlink"/>
                <w:noProof/>
              </w:rPr>
              <w:t>Odds</w:t>
            </w:r>
            <w:r>
              <w:rPr>
                <w:noProof/>
                <w:webHidden/>
              </w:rPr>
              <w:tab/>
            </w:r>
            <w:r>
              <w:rPr>
                <w:noProof/>
                <w:webHidden/>
              </w:rPr>
              <w:fldChar w:fldCharType="begin"/>
            </w:r>
            <w:r>
              <w:rPr>
                <w:noProof/>
                <w:webHidden/>
              </w:rPr>
              <w:instrText xml:space="preserve"> PAGEREF _Toc144113686 \h </w:instrText>
            </w:r>
            <w:r>
              <w:rPr>
                <w:noProof/>
                <w:webHidden/>
              </w:rPr>
            </w:r>
            <w:r>
              <w:rPr>
                <w:noProof/>
                <w:webHidden/>
              </w:rPr>
              <w:fldChar w:fldCharType="separate"/>
            </w:r>
            <w:r>
              <w:rPr>
                <w:noProof/>
                <w:webHidden/>
              </w:rPr>
              <w:t>9</w:t>
            </w:r>
            <w:r>
              <w:rPr>
                <w:noProof/>
                <w:webHidden/>
              </w:rPr>
              <w:fldChar w:fldCharType="end"/>
            </w:r>
          </w:hyperlink>
        </w:p>
        <w:p w14:paraId="7787BE5F" w14:textId="52C74A8D" w:rsidR="003E0238" w:rsidRDefault="003E0238">
          <w:pPr>
            <w:pStyle w:val="TOC2"/>
            <w:rPr>
              <w:rFonts w:asciiTheme="minorHAnsi" w:eastAsiaTheme="minorEastAsia" w:hAnsiTheme="minorHAnsi"/>
              <w:noProof/>
              <w:kern w:val="2"/>
              <w14:ligatures w14:val="standardContextual"/>
            </w:rPr>
          </w:pPr>
          <w:hyperlink w:anchor="_Toc144113687" w:history="1">
            <w:r w:rsidRPr="004C6259">
              <w:rPr>
                <w:rStyle w:val="Hyperlink"/>
                <w:noProof/>
              </w:rPr>
              <w:t>2.4</w:t>
            </w:r>
            <w:r>
              <w:rPr>
                <w:rFonts w:asciiTheme="minorHAnsi" w:eastAsiaTheme="minorEastAsia" w:hAnsiTheme="minorHAnsi"/>
                <w:noProof/>
                <w:kern w:val="2"/>
                <w14:ligatures w14:val="standardContextual"/>
              </w:rPr>
              <w:tab/>
            </w:r>
            <w:r w:rsidRPr="004C6259">
              <w:rPr>
                <w:rStyle w:val="Hyperlink"/>
                <w:noProof/>
              </w:rPr>
              <w:t>Betting Capacity and Cross Margining</w:t>
            </w:r>
            <w:r>
              <w:rPr>
                <w:noProof/>
                <w:webHidden/>
              </w:rPr>
              <w:tab/>
            </w:r>
            <w:r>
              <w:rPr>
                <w:noProof/>
                <w:webHidden/>
              </w:rPr>
              <w:fldChar w:fldCharType="begin"/>
            </w:r>
            <w:r>
              <w:rPr>
                <w:noProof/>
                <w:webHidden/>
              </w:rPr>
              <w:instrText xml:space="preserve"> PAGEREF _Toc144113687 \h </w:instrText>
            </w:r>
            <w:r>
              <w:rPr>
                <w:noProof/>
                <w:webHidden/>
              </w:rPr>
            </w:r>
            <w:r>
              <w:rPr>
                <w:noProof/>
                <w:webHidden/>
              </w:rPr>
              <w:fldChar w:fldCharType="separate"/>
            </w:r>
            <w:r>
              <w:rPr>
                <w:noProof/>
                <w:webHidden/>
              </w:rPr>
              <w:t>9</w:t>
            </w:r>
            <w:r>
              <w:rPr>
                <w:noProof/>
                <w:webHidden/>
              </w:rPr>
              <w:fldChar w:fldCharType="end"/>
            </w:r>
          </w:hyperlink>
        </w:p>
        <w:p w14:paraId="2D9F3DEC" w14:textId="202BAF8B" w:rsidR="003E0238" w:rsidRDefault="003E0238">
          <w:pPr>
            <w:pStyle w:val="TOC2"/>
            <w:rPr>
              <w:rFonts w:asciiTheme="minorHAnsi" w:eastAsiaTheme="minorEastAsia" w:hAnsiTheme="minorHAnsi"/>
              <w:noProof/>
              <w:kern w:val="2"/>
              <w14:ligatures w14:val="standardContextual"/>
            </w:rPr>
          </w:pPr>
          <w:hyperlink w:anchor="_Toc144113688" w:history="1">
            <w:r w:rsidRPr="004C6259">
              <w:rPr>
                <w:rStyle w:val="Hyperlink"/>
                <w:noProof/>
              </w:rPr>
              <w:t>2.5</w:t>
            </w:r>
            <w:r>
              <w:rPr>
                <w:rFonts w:asciiTheme="minorHAnsi" w:eastAsiaTheme="minorEastAsia" w:hAnsiTheme="minorHAnsi"/>
                <w:noProof/>
                <w:kern w:val="2"/>
                <w14:ligatures w14:val="standardContextual"/>
              </w:rPr>
              <w:tab/>
            </w:r>
            <w:r w:rsidRPr="004C6259">
              <w:rPr>
                <w:rStyle w:val="Hyperlink"/>
                <w:noProof/>
              </w:rPr>
              <w:t>Betting and Redeeming</w:t>
            </w:r>
            <w:r>
              <w:rPr>
                <w:noProof/>
                <w:webHidden/>
              </w:rPr>
              <w:tab/>
            </w:r>
            <w:r>
              <w:rPr>
                <w:noProof/>
                <w:webHidden/>
              </w:rPr>
              <w:fldChar w:fldCharType="begin"/>
            </w:r>
            <w:r>
              <w:rPr>
                <w:noProof/>
                <w:webHidden/>
              </w:rPr>
              <w:instrText xml:space="preserve"> PAGEREF _Toc144113688 \h </w:instrText>
            </w:r>
            <w:r>
              <w:rPr>
                <w:noProof/>
                <w:webHidden/>
              </w:rPr>
            </w:r>
            <w:r>
              <w:rPr>
                <w:noProof/>
                <w:webHidden/>
              </w:rPr>
              <w:fldChar w:fldCharType="separate"/>
            </w:r>
            <w:r>
              <w:rPr>
                <w:noProof/>
                <w:webHidden/>
              </w:rPr>
              <w:t>10</w:t>
            </w:r>
            <w:r>
              <w:rPr>
                <w:noProof/>
                <w:webHidden/>
              </w:rPr>
              <w:fldChar w:fldCharType="end"/>
            </w:r>
          </w:hyperlink>
        </w:p>
        <w:p w14:paraId="51174081" w14:textId="2AEBA7CE" w:rsidR="003E0238" w:rsidRDefault="003E0238">
          <w:pPr>
            <w:pStyle w:val="TOC2"/>
            <w:rPr>
              <w:rFonts w:asciiTheme="minorHAnsi" w:eastAsiaTheme="minorEastAsia" w:hAnsiTheme="minorHAnsi"/>
              <w:noProof/>
              <w:kern w:val="2"/>
              <w14:ligatures w14:val="standardContextual"/>
            </w:rPr>
          </w:pPr>
          <w:hyperlink w:anchor="_Toc144113689" w:history="1">
            <w:r w:rsidRPr="004C6259">
              <w:rPr>
                <w:rStyle w:val="Hyperlink"/>
                <w:noProof/>
              </w:rPr>
              <w:t>2.7</w:t>
            </w:r>
            <w:r>
              <w:rPr>
                <w:rFonts w:asciiTheme="minorHAnsi" w:eastAsiaTheme="minorEastAsia" w:hAnsiTheme="minorHAnsi"/>
                <w:noProof/>
                <w:kern w:val="2"/>
                <w14:ligatures w14:val="standardContextual"/>
              </w:rPr>
              <w:tab/>
            </w:r>
            <w:r w:rsidRPr="004C6259">
              <w:rPr>
                <w:rStyle w:val="Hyperlink"/>
                <w:noProof/>
              </w:rPr>
              <w:t>Liquidity Providers (LPs)</w:t>
            </w:r>
            <w:r>
              <w:rPr>
                <w:noProof/>
                <w:webHidden/>
              </w:rPr>
              <w:tab/>
            </w:r>
            <w:r>
              <w:rPr>
                <w:noProof/>
                <w:webHidden/>
              </w:rPr>
              <w:fldChar w:fldCharType="begin"/>
            </w:r>
            <w:r>
              <w:rPr>
                <w:noProof/>
                <w:webHidden/>
              </w:rPr>
              <w:instrText xml:space="preserve"> PAGEREF _Toc144113689 \h </w:instrText>
            </w:r>
            <w:r>
              <w:rPr>
                <w:noProof/>
                <w:webHidden/>
              </w:rPr>
            </w:r>
            <w:r>
              <w:rPr>
                <w:noProof/>
                <w:webHidden/>
              </w:rPr>
              <w:fldChar w:fldCharType="separate"/>
            </w:r>
            <w:r>
              <w:rPr>
                <w:noProof/>
                <w:webHidden/>
              </w:rPr>
              <w:t>10</w:t>
            </w:r>
            <w:r>
              <w:rPr>
                <w:noProof/>
                <w:webHidden/>
              </w:rPr>
              <w:fldChar w:fldCharType="end"/>
            </w:r>
          </w:hyperlink>
        </w:p>
        <w:p w14:paraId="0412706E" w14:textId="39531DC1" w:rsidR="003E0238" w:rsidRDefault="003E0238">
          <w:pPr>
            <w:pStyle w:val="TOC2"/>
            <w:rPr>
              <w:rFonts w:asciiTheme="minorHAnsi" w:eastAsiaTheme="minorEastAsia" w:hAnsiTheme="minorHAnsi"/>
              <w:noProof/>
              <w:kern w:val="2"/>
              <w14:ligatures w14:val="standardContextual"/>
            </w:rPr>
          </w:pPr>
          <w:hyperlink w:anchor="_Toc144113690" w:history="1">
            <w:r w:rsidRPr="004C6259">
              <w:rPr>
                <w:rStyle w:val="Hyperlink"/>
                <w:noProof/>
              </w:rPr>
              <w:t>2.8</w:t>
            </w:r>
            <w:r>
              <w:rPr>
                <w:rFonts w:asciiTheme="minorHAnsi" w:eastAsiaTheme="minorEastAsia" w:hAnsiTheme="minorHAnsi"/>
                <w:noProof/>
                <w:kern w:val="2"/>
                <w14:ligatures w14:val="standardContextual"/>
              </w:rPr>
              <w:tab/>
            </w:r>
            <w:r w:rsidRPr="004C6259">
              <w:rPr>
                <w:rStyle w:val="Hyperlink"/>
                <w:noProof/>
              </w:rPr>
              <w:t>Incidence Response Suggestions</w:t>
            </w:r>
            <w:r>
              <w:rPr>
                <w:noProof/>
                <w:webHidden/>
              </w:rPr>
              <w:tab/>
            </w:r>
            <w:r>
              <w:rPr>
                <w:noProof/>
                <w:webHidden/>
              </w:rPr>
              <w:fldChar w:fldCharType="begin"/>
            </w:r>
            <w:r>
              <w:rPr>
                <w:noProof/>
                <w:webHidden/>
              </w:rPr>
              <w:instrText xml:space="preserve"> PAGEREF _Toc144113690 \h </w:instrText>
            </w:r>
            <w:r>
              <w:rPr>
                <w:noProof/>
                <w:webHidden/>
              </w:rPr>
            </w:r>
            <w:r>
              <w:rPr>
                <w:noProof/>
                <w:webHidden/>
              </w:rPr>
              <w:fldChar w:fldCharType="separate"/>
            </w:r>
            <w:r>
              <w:rPr>
                <w:noProof/>
                <w:webHidden/>
              </w:rPr>
              <w:t>11</w:t>
            </w:r>
            <w:r>
              <w:rPr>
                <w:noProof/>
                <w:webHidden/>
              </w:rPr>
              <w:fldChar w:fldCharType="end"/>
            </w:r>
          </w:hyperlink>
        </w:p>
        <w:p w14:paraId="526FDE16" w14:textId="7A2A9AB5" w:rsidR="003E0238" w:rsidRDefault="003E0238">
          <w:pPr>
            <w:pStyle w:val="TOC1"/>
            <w:rPr>
              <w:rFonts w:asciiTheme="minorHAnsi" w:eastAsiaTheme="minorEastAsia" w:hAnsiTheme="minorHAnsi"/>
              <w:noProof/>
              <w:kern w:val="2"/>
              <w14:ligatures w14:val="standardContextual"/>
            </w:rPr>
          </w:pPr>
          <w:hyperlink w:anchor="_Toc144113691" w:history="1">
            <w:r w:rsidRPr="004C6259">
              <w:rPr>
                <w:rStyle w:val="Hyperlink"/>
                <w:noProof/>
              </w:rPr>
              <w:t>2.9</w:t>
            </w:r>
            <w:r>
              <w:rPr>
                <w:rFonts w:asciiTheme="minorHAnsi" w:eastAsiaTheme="minorEastAsia" w:hAnsiTheme="minorHAnsi"/>
                <w:noProof/>
                <w:kern w:val="2"/>
                <w14:ligatures w14:val="standardContextual"/>
              </w:rPr>
              <w:tab/>
            </w:r>
            <w:r w:rsidRPr="004C6259">
              <w:rPr>
                <w:rStyle w:val="Hyperlink"/>
                <w:noProof/>
              </w:rPr>
              <w:t>Avalanche</w:t>
            </w:r>
            <w:r>
              <w:rPr>
                <w:noProof/>
                <w:webHidden/>
              </w:rPr>
              <w:tab/>
            </w:r>
            <w:r>
              <w:rPr>
                <w:noProof/>
                <w:webHidden/>
              </w:rPr>
              <w:fldChar w:fldCharType="begin"/>
            </w:r>
            <w:r>
              <w:rPr>
                <w:noProof/>
                <w:webHidden/>
              </w:rPr>
              <w:instrText xml:space="preserve"> PAGEREF _Toc144113691 \h </w:instrText>
            </w:r>
            <w:r>
              <w:rPr>
                <w:noProof/>
                <w:webHidden/>
              </w:rPr>
            </w:r>
            <w:r>
              <w:rPr>
                <w:noProof/>
                <w:webHidden/>
              </w:rPr>
              <w:fldChar w:fldCharType="separate"/>
            </w:r>
            <w:r>
              <w:rPr>
                <w:noProof/>
                <w:webHidden/>
              </w:rPr>
              <w:t>11</w:t>
            </w:r>
            <w:r>
              <w:rPr>
                <w:noProof/>
                <w:webHidden/>
              </w:rPr>
              <w:fldChar w:fldCharType="end"/>
            </w:r>
          </w:hyperlink>
        </w:p>
        <w:p w14:paraId="28A7DFB0" w14:textId="273A7764" w:rsidR="003E0238" w:rsidRDefault="003E0238">
          <w:pPr>
            <w:pStyle w:val="TOC1"/>
            <w:rPr>
              <w:rFonts w:asciiTheme="minorHAnsi" w:eastAsiaTheme="minorEastAsia" w:hAnsiTheme="minorHAnsi"/>
              <w:noProof/>
              <w:kern w:val="2"/>
              <w14:ligatures w14:val="standardContextual"/>
            </w:rPr>
          </w:pPr>
          <w:hyperlink w:anchor="_Toc144113692" w:history="1">
            <w:r w:rsidRPr="004C6259">
              <w:rPr>
                <w:rStyle w:val="Hyperlink"/>
                <w:noProof/>
              </w:rPr>
              <w:t>3</w:t>
            </w:r>
            <w:r>
              <w:rPr>
                <w:rFonts w:asciiTheme="minorHAnsi" w:eastAsiaTheme="minorEastAsia" w:hAnsiTheme="minorHAnsi"/>
                <w:noProof/>
                <w:kern w:val="2"/>
                <w14:ligatures w14:val="standardContextual"/>
              </w:rPr>
              <w:tab/>
            </w:r>
            <w:r w:rsidRPr="004C6259">
              <w:rPr>
                <w:rStyle w:val="Hyperlink"/>
                <w:noProof/>
              </w:rPr>
              <w:t>Oracle Incentives</w:t>
            </w:r>
            <w:r>
              <w:rPr>
                <w:noProof/>
                <w:webHidden/>
              </w:rPr>
              <w:tab/>
            </w:r>
            <w:r>
              <w:rPr>
                <w:noProof/>
                <w:webHidden/>
              </w:rPr>
              <w:fldChar w:fldCharType="begin"/>
            </w:r>
            <w:r>
              <w:rPr>
                <w:noProof/>
                <w:webHidden/>
              </w:rPr>
              <w:instrText xml:space="preserve"> PAGEREF _Toc144113692 \h </w:instrText>
            </w:r>
            <w:r>
              <w:rPr>
                <w:noProof/>
                <w:webHidden/>
              </w:rPr>
            </w:r>
            <w:r>
              <w:rPr>
                <w:noProof/>
                <w:webHidden/>
              </w:rPr>
              <w:fldChar w:fldCharType="separate"/>
            </w:r>
            <w:r>
              <w:rPr>
                <w:noProof/>
                <w:webHidden/>
              </w:rPr>
              <w:t>11</w:t>
            </w:r>
            <w:r>
              <w:rPr>
                <w:noProof/>
                <w:webHidden/>
              </w:rPr>
              <w:fldChar w:fldCharType="end"/>
            </w:r>
          </w:hyperlink>
        </w:p>
        <w:p w14:paraId="4B3D39C7" w14:textId="17FE3B03" w:rsidR="003E0238" w:rsidRDefault="003E0238">
          <w:pPr>
            <w:pStyle w:val="TOC2"/>
            <w:rPr>
              <w:rFonts w:asciiTheme="minorHAnsi" w:eastAsiaTheme="minorEastAsia" w:hAnsiTheme="minorHAnsi"/>
              <w:noProof/>
              <w:kern w:val="2"/>
              <w14:ligatures w14:val="standardContextual"/>
            </w:rPr>
          </w:pPr>
          <w:hyperlink w:anchor="_Toc144113693" w:history="1">
            <w:r w:rsidRPr="004C6259">
              <w:rPr>
                <w:rStyle w:val="Hyperlink"/>
                <w:noProof/>
              </w:rPr>
              <w:t>3.1</w:t>
            </w:r>
            <w:r>
              <w:rPr>
                <w:rFonts w:asciiTheme="minorHAnsi" w:eastAsiaTheme="minorEastAsia" w:hAnsiTheme="minorHAnsi"/>
                <w:noProof/>
                <w:kern w:val="2"/>
                <w14:ligatures w14:val="standardContextual"/>
              </w:rPr>
              <w:tab/>
            </w:r>
            <w:r w:rsidRPr="004C6259">
              <w:rPr>
                <w:rStyle w:val="Hyperlink"/>
                <w:noProof/>
              </w:rPr>
              <w:t>Sending and Validating Oracle Data</w:t>
            </w:r>
            <w:r>
              <w:rPr>
                <w:noProof/>
                <w:webHidden/>
              </w:rPr>
              <w:tab/>
            </w:r>
            <w:r>
              <w:rPr>
                <w:noProof/>
                <w:webHidden/>
              </w:rPr>
              <w:fldChar w:fldCharType="begin"/>
            </w:r>
            <w:r>
              <w:rPr>
                <w:noProof/>
                <w:webHidden/>
              </w:rPr>
              <w:instrText xml:space="preserve"> PAGEREF _Toc144113693 \h </w:instrText>
            </w:r>
            <w:r>
              <w:rPr>
                <w:noProof/>
                <w:webHidden/>
              </w:rPr>
            </w:r>
            <w:r>
              <w:rPr>
                <w:noProof/>
                <w:webHidden/>
              </w:rPr>
              <w:fldChar w:fldCharType="separate"/>
            </w:r>
            <w:r>
              <w:rPr>
                <w:noProof/>
                <w:webHidden/>
              </w:rPr>
              <w:t>12</w:t>
            </w:r>
            <w:r>
              <w:rPr>
                <w:noProof/>
                <w:webHidden/>
              </w:rPr>
              <w:fldChar w:fldCharType="end"/>
            </w:r>
          </w:hyperlink>
        </w:p>
        <w:p w14:paraId="06DE7524" w14:textId="3C0DF98E" w:rsidR="003E0238" w:rsidRDefault="003E0238">
          <w:pPr>
            <w:pStyle w:val="TOC2"/>
            <w:rPr>
              <w:rFonts w:asciiTheme="minorHAnsi" w:eastAsiaTheme="minorEastAsia" w:hAnsiTheme="minorHAnsi"/>
              <w:noProof/>
              <w:kern w:val="2"/>
              <w14:ligatures w14:val="standardContextual"/>
            </w:rPr>
          </w:pPr>
          <w:hyperlink w:anchor="_Toc144113694" w:history="1">
            <w:r w:rsidRPr="004C6259">
              <w:rPr>
                <w:rStyle w:val="Hyperlink"/>
                <w:noProof/>
              </w:rPr>
              <w:t>3.3</w:t>
            </w:r>
            <w:r>
              <w:rPr>
                <w:rFonts w:asciiTheme="minorHAnsi" w:eastAsiaTheme="minorEastAsia" w:hAnsiTheme="minorHAnsi"/>
                <w:noProof/>
                <w:kern w:val="2"/>
                <w14:ligatures w14:val="standardContextual"/>
              </w:rPr>
              <w:tab/>
            </w:r>
            <w:r w:rsidRPr="004C6259">
              <w:rPr>
                <w:rStyle w:val="Hyperlink"/>
                <w:noProof/>
              </w:rPr>
              <w:t>How Oracle Token Holders Claim Oracle's Revenue</w:t>
            </w:r>
            <w:r>
              <w:rPr>
                <w:noProof/>
                <w:webHidden/>
              </w:rPr>
              <w:tab/>
            </w:r>
            <w:r>
              <w:rPr>
                <w:noProof/>
                <w:webHidden/>
              </w:rPr>
              <w:fldChar w:fldCharType="begin"/>
            </w:r>
            <w:r>
              <w:rPr>
                <w:noProof/>
                <w:webHidden/>
              </w:rPr>
              <w:instrText xml:space="preserve"> PAGEREF _Toc144113694 \h </w:instrText>
            </w:r>
            <w:r>
              <w:rPr>
                <w:noProof/>
                <w:webHidden/>
              </w:rPr>
            </w:r>
            <w:r>
              <w:rPr>
                <w:noProof/>
                <w:webHidden/>
              </w:rPr>
              <w:fldChar w:fldCharType="separate"/>
            </w:r>
            <w:r>
              <w:rPr>
                <w:noProof/>
                <w:webHidden/>
              </w:rPr>
              <w:t>13</w:t>
            </w:r>
            <w:r>
              <w:rPr>
                <w:noProof/>
                <w:webHidden/>
              </w:rPr>
              <w:fldChar w:fldCharType="end"/>
            </w:r>
          </w:hyperlink>
        </w:p>
        <w:p w14:paraId="1F40A47F" w14:textId="6A70C47C" w:rsidR="003E0238" w:rsidRDefault="003E0238">
          <w:pPr>
            <w:pStyle w:val="TOC2"/>
            <w:rPr>
              <w:rFonts w:asciiTheme="minorHAnsi" w:eastAsiaTheme="minorEastAsia" w:hAnsiTheme="minorHAnsi"/>
              <w:noProof/>
              <w:kern w:val="2"/>
              <w14:ligatures w14:val="standardContextual"/>
            </w:rPr>
          </w:pPr>
          <w:hyperlink w:anchor="_Toc144113695" w:history="1">
            <w:r w:rsidRPr="004C6259">
              <w:rPr>
                <w:rStyle w:val="Hyperlink"/>
                <w:noProof/>
              </w:rPr>
              <w:t>3.4</w:t>
            </w:r>
            <w:r>
              <w:rPr>
                <w:rFonts w:asciiTheme="minorHAnsi" w:eastAsiaTheme="minorEastAsia" w:hAnsiTheme="minorHAnsi"/>
                <w:noProof/>
                <w:kern w:val="2"/>
                <w14:ligatures w14:val="standardContextual"/>
              </w:rPr>
              <w:tab/>
            </w:r>
            <w:r w:rsidRPr="004C6259">
              <w:rPr>
                <w:rStyle w:val="Hyperlink"/>
                <w:noProof/>
              </w:rPr>
              <w:t>Tests</w:t>
            </w:r>
            <w:r>
              <w:rPr>
                <w:noProof/>
                <w:webHidden/>
              </w:rPr>
              <w:tab/>
            </w:r>
            <w:r>
              <w:rPr>
                <w:noProof/>
                <w:webHidden/>
              </w:rPr>
              <w:fldChar w:fldCharType="begin"/>
            </w:r>
            <w:r>
              <w:rPr>
                <w:noProof/>
                <w:webHidden/>
              </w:rPr>
              <w:instrText xml:space="preserve"> PAGEREF _Toc144113695 \h </w:instrText>
            </w:r>
            <w:r>
              <w:rPr>
                <w:noProof/>
                <w:webHidden/>
              </w:rPr>
            </w:r>
            <w:r>
              <w:rPr>
                <w:noProof/>
                <w:webHidden/>
              </w:rPr>
              <w:fldChar w:fldCharType="separate"/>
            </w:r>
            <w:r>
              <w:rPr>
                <w:noProof/>
                <w:webHidden/>
              </w:rPr>
              <w:t>13</w:t>
            </w:r>
            <w:r>
              <w:rPr>
                <w:noProof/>
                <w:webHidden/>
              </w:rPr>
              <w:fldChar w:fldCharType="end"/>
            </w:r>
          </w:hyperlink>
        </w:p>
        <w:p w14:paraId="0DF35B61" w14:textId="7CCC4118" w:rsidR="003E0238" w:rsidRDefault="003E0238">
          <w:pPr>
            <w:pStyle w:val="TOC1"/>
            <w:rPr>
              <w:rFonts w:asciiTheme="minorHAnsi" w:eastAsiaTheme="minorEastAsia" w:hAnsiTheme="minorHAnsi"/>
              <w:noProof/>
              <w:kern w:val="2"/>
              <w14:ligatures w14:val="standardContextual"/>
            </w:rPr>
          </w:pPr>
          <w:hyperlink w:anchor="_Toc144113696" w:history="1">
            <w:r w:rsidRPr="004C6259">
              <w:rPr>
                <w:rStyle w:val="Hyperlink"/>
                <w:noProof/>
              </w:rPr>
              <w:t>4</w:t>
            </w:r>
            <w:r>
              <w:rPr>
                <w:rFonts w:asciiTheme="minorHAnsi" w:eastAsiaTheme="minorEastAsia" w:hAnsiTheme="minorHAnsi"/>
                <w:noProof/>
                <w:kern w:val="2"/>
                <w14:ligatures w14:val="standardContextual"/>
              </w:rPr>
              <w:tab/>
            </w:r>
            <w:r w:rsidRPr="004C6259">
              <w:rPr>
                <w:rStyle w:val="Hyperlink"/>
                <w:noProof/>
              </w:rPr>
              <w:t>Conclusion</w:t>
            </w:r>
            <w:r>
              <w:rPr>
                <w:noProof/>
                <w:webHidden/>
              </w:rPr>
              <w:tab/>
            </w:r>
            <w:r>
              <w:rPr>
                <w:noProof/>
                <w:webHidden/>
              </w:rPr>
              <w:fldChar w:fldCharType="begin"/>
            </w:r>
            <w:r>
              <w:rPr>
                <w:noProof/>
                <w:webHidden/>
              </w:rPr>
              <w:instrText xml:space="preserve"> PAGEREF _Toc144113696 \h </w:instrText>
            </w:r>
            <w:r>
              <w:rPr>
                <w:noProof/>
                <w:webHidden/>
              </w:rPr>
            </w:r>
            <w:r>
              <w:rPr>
                <w:noProof/>
                <w:webHidden/>
              </w:rPr>
              <w:fldChar w:fldCharType="separate"/>
            </w:r>
            <w:r>
              <w:rPr>
                <w:noProof/>
                <w:webHidden/>
              </w:rPr>
              <w:t>13</w:t>
            </w:r>
            <w:r>
              <w:rPr>
                <w:noProof/>
                <w:webHidden/>
              </w:rPr>
              <w:fldChar w:fldCharType="end"/>
            </w:r>
          </w:hyperlink>
        </w:p>
        <w:p w14:paraId="4C055767" w14:textId="4E714B33" w:rsidR="003E0238" w:rsidRDefault="003E0238">
          <w:pPr>
            <w:pStyle w:val="TOC1"/>
            <w:rPr>
              <w:rFonts w:asciiTheme="minorHAnsi" w:eastAsiaTheme="minorEastAsia" w:hAnsiTheme="minorHAnsi"/>
              <w:noProof/>
              <w:kern w:val="2"/>
              <w14:ligatures w14:val="standardContextual"/>
            </w:rPr>
          </w:pPr>
          <w:hyperlink w:anchor="_Toc144113697" w:history="1">
            <w:r w:rsidRPr="004C6259">
              <w:rPr>
                <w:rStyle w:val="Hyperlink"/>
                <w:noProof/>
              </w:rPr>
              <w:t>Appendix</w:t>
            </w:r>
            <w:r>
              <w:rPr>
                <w:noProof/>
                <w:webHidden/>
              </w:rPr>
              <w:tab/>
            </w:r>
            <w:r>
              <w:rPr>
                <w:noProof/>
                <w:webHidden/>
              </w:rPr>
              <w:fldChar w:fldCharType="begin"/>
            </w:r>
            <w:r>
              <w:rPr>
                <w:noProof/>
                <w:webHidden/>
              </w:rPr>
              <w:instrText xml:space="preserve"> PAGEREF _Toc144113697 \h </w:instrText>
            </w:r>
            <w:r>
              <w:rPr>
                <w:noProof/>
                <w:webHidden/>
              </w:rPr>
            </w:r>
            <w:r>
              <w:rPr>
                <w:noProof/>
                <w:webHidden/>
              </w:rPr>
              <w:fldChar w:fldCharType="separate"/>
            </w:r>
            <w:r>
              <w:rPr>
                <w:noProof/>
                <w:webHidden/>
              </w:rPr>
              <w:t>15</w:t>
            </w:r>
            <w:r>
              <w:rPr>
                <w:noProof/>
                <w:webHidden/>
              </w:rPr>
              <w:fldChar w:fldCharType="end"/>
            </w:r>
          </w:hyperlink>
        </w:p>
        <w:p w14:paraId="03F6E8FB" w14:textId="18CC7A25" w:rsidR="003E0238" w:rsidRDefault="003E0238">
          <w:pPr>
            <w:pStyle w:val="TOC2"/>
            <w:rPr>
              <w:rFonts w:asciiTheme="minorHAnsi" w:eastAsiaTheme="minorEastAsia" w:hAnsiTheme="minorHAnsi"/>
              <w:noProof/>
              <w:kern w:val="2"/>
              <w14:ligatures w14:val="standardContextual"/>
            </w:rPr>
          </w:pPr>
          <w:hyperlink w:anchor="_Toc144113698" w:history="1">
            <w:r w:rsidRPr="004C6259">
              <w:rPr>
                <w:rStyle w:val="Hyperlink"/>
                <w:noProof/>
              </w:rPr>
              <w:t>Odds Translation</w:t>
            </w:r>
            <w:r>
              <w:rPr>
                <w:noProof/>
                <w:webHidden/>
              </w:rPr>
              <w:tab/>
            </w:r>
            <w:r>
              <w:rPr>
                <w:noProof/>
                <w:webHidden/>
              </w:rPr>
              <w:fldChar w:fldCharType="begin"/>
            </w:r>
            <w:r>
              <w:rPr>
                <w:noProof/>
                <w:webHidden/>
              </w:rPr>
              <w:instrText xml:space="preserve"> PAGEREF _Toc144113698 \h </w:instrText>
            </w:r>
            <w:r>
              <w:rPr>
                <w:noProof/>
                <w:webHidden/>
              </w:rPr>
            </w:r>
            <w:r>
              <w:rPr>
                <w:noProof/>
                <w:webHidden/>
              </w:rPr>
              <w:fldChar w:fldCharType="separate"/>
            </w:r>
            <w:r>
              <w:rPr>
                <w:noProof/>
                <w:webHidden/>
              </w:rPr>
              <w:t>15</w:t>
            </w:r>
            <w:r>
              <w:rPr>
                <w:noProof/>
                <w:webHidden/>
              </w:rPr>
              <w:fldChar w:fldCharType="end"/>
            </w:r>
          </w:hyperlink>
        </w:p>
        <w:p w14:paraId="3254A181" w14:textId="2D7C81C5" w:rsidR="003E0238" w:rsidRDefault="003E0238">
          <w:pPr>
            <w:pStyle w:val="TOC2"/>
            <w:rPr>
              <w:rFonts w:asciiTheme="minorHAnsi" w:eastAsiaTheme="minorEastAsia" w:hAnsiTheme="minorHAnsi"/>
              <w:noProof/>
              <w:kern w:val="2"/>
              <w14:ligatures w14:val="standardContextual"/>
            </w:rPr>
          </w:pPr>
          <w:hyperlink w:anchor="_Toc144113699" w:history="1">
            <w:r w:rsidRPr="004C6259">
              <w:rPr>
                <w:rStyle w:val="Hyperlink"/>
                <w:noProof/>
              </w:rPr>
              <w:t>Redeeming a Bet</w:t>
            </w:r>
            <w:r>
              <w:rPr>
                <w:noProof/>
                <w:webHidden/>
              </w:rPr>
              <w:tab/>
            </w:r>
            <w:r>
              <w:rPr>
                <w:noProof/>
                <w:webHidden/>
              </w:rPr>
              <w:fldChar w:fldCharType="begin"/>
            </w:r>
            <w:r>
              <w:rPr>
                <w:noProof/>
                <w:webHidden/>
              </w:rPr>
              <w:instrText xml:space="preserve"> PAGEREF _Toc144113699 \h </w:instrText>
            </w:r>
            <w:r>
              <w:rPr>
                <w:noProof/>
                <w:webHidden/>
              </w:rPr>
            </w:r>
            <w:r>
              <w:rPr>
                <w:noProof/>
                <w:webHidden/>
              </w:rPr>
              <w:fldChar w:fldCharType="separate"/>
            </w:r>
            <w:r>
              <w:rPr>
                <w:noProof/>
                <w:webHidden/>
              </w:rPr>
              <w:t>17</w:t>
            </w:r>
            <w:r>
              <w:rPr>
                <w:noProof/>
                <w:webHidden/>
              </w:rPr>
              <w:fldChar w:fldCharType="end"/>
            </w:r>
          </w:hyperlink>
        </w:p>
        <w:p w14:paraId="73C48DCE" w14:textId="460327CB" w:rsidR="003E0238" w:rsidRDefault="003E0238">
          <w:pPr>
            <w:pStyle w:val="TOC2"/>
            <w:rPr>
              <w:rFonts w:asciiTheme="minorHAnsi" w:eastAsiaTheme="minorEastAsia" w:hAnsiTheme="minorHAnsi"/>
              <w:noProof/>
              <w:kern w:val="2"/>
              <w14:ligatures w14:val="standardContextual"/>
            </w:rPr>
          </w:pPr>
          <w:hyperlink w:anchor="_Toc144113700" w:history="1">
            <w:r w:rsidRPr="004C6259">
              <w:rPr>
                <w:rStyle w:val="Hyperlink"/>
                <w:noProof/>
              </w:rPr>
              <w:t>Function Restrictions</w:t>
            </w:r>
            <w:r>
              <w:rPr>
                <w:noProof/>
                <w:webHidden/>
              </w:rPr>
              <w:tab/>
            </w:r>
            <w:r>
              <w:rPr>
                <w:noProof/>
                <w:webHidden/>
              </w:rPr>
              <w:fldChar w:fldCharType="begin"/>
            </w:r>
            <w:r>
              <w:rPr>
                <w:noProof/>
                <w:webHidden/>
              </w:rPr>
              <w:instrText xml:space="preserve"> PAGEREF _Toc144113700 \h </w:instrText>
            </w:r>
            <w:r>
              <w:rPr>
                <w:noProof/>
                <w:webHidden/>
              </w:rPr>
            </w:r>
            <w:r>
              <w:rPr>
                <w:noProof/>
                <w:webHidden/>
              </w:rPr>
              <w:fldChar w:fldCharType="separate"/>
            </w:r>
            <w:r>
              <w:rPr>
                <w:noProof/>
                <w:webHidden/>
              </w:rPr>
              <w:t>17</w:t>
            </w:r>
            <w:r>
              <w:rPr>
                <w:noProof/>
                <w:webHidden/>
              </w:rPr>
              <w:fldChar w:fldCharType="end"/>
            </w:r>
          </w:hyperlink>
        </w:p>
        <w:p w14:paraId="5680FDAA" w14:textId="602A55EC" w:rsidR="003E0238" w:rsidRDefault="003E0238">
          <w:pPr>
            <w:pStyle w:val="TOC2"/>
            <w:rPr>
              <w:rFonts w:asciiTheme="minorHAnsi" w:eastAsiaTheme="minorEastAsia" w:hAnsiTheme="minorHAnsi"/>
              <w:noProof/>
              <w:kern w:val="2"/>
              <w14:ligatures w14:val="standardContextual"/>
            </w:rPr>
          </w:pPr>
          <w:hyperlink w:anchor="_Toc144113701" w:history="1">
            <w:r w:rsidRPr="004C6259">
              <w:rPr>
                <w:rStyle w:val="Hyperlink"/>
                <w:noProof/>
              </w:rPr>
              <w:t>LP Rewards</w:t>
            </w:r>
            <w:r>
              <w:rPr>
                <w:noProof/>
                <w:webHidden/>
              </w:rPr>
              <w:tab/>
            </w:r>
            <w:r>
              <w:rPr>
                <w:noProof/>
                <w:webHidden/>
              </w:rPr>
              <w:fldChar w:fldCharType="begin"/>
            </w:r>
            <w:r>
              <w:rPr>
                <w:noProof/>
                <w:webHidden/>
              </w:rPr>
              <w:instrText xml:space="preserve"> PAGEREF _Toc144113701 \h </w:instrText>
            </w:r>
            <w:r>
              <w:rPr>
                <w:noProof/>
                <w:webHidden/>
              </w:rPr>
            </w:r>
            <w:r>
              <w:rPr>
                <w:noProof/>
                <w:webHidden/>
              </w:rPr>
              <w:fldChar w:fldCharType="separate"/>
            </w:r>
            <w:r>
              <w:rPr>
                <w:noProof/>
                <w:webHidden/>
              </w:rPr>
              <w:t>18</w:t>
            </w:r>
            <w:r>
              <w:rPr>
                <w:noProof/>
                <w:webHidden/>
              </w:rPr>
              <w:fldChar w:fldCharType="end"/>
            </w:r>
          </w:hyperlink>
        </w:p>
        <w:p w14:paraId="2D9036E7" w14:textId="65CC0916" w:rsidR="003E0238" w:rsidRDefault="003E0238">
          <w:pPr>
            <w:pStyle w:val="TOC2"/>
            <w:rPr>
              <w:rFonts w:asciiTheme="minorHAnsi" w:eastAsiaTheme="minorEastAsia" w:hAnsiTheme="minorHAnsi"/>
              <w:noProof/>
              <w:kern w:val="2"/>
              <w14:ligatures w14:val="standardContextual"/>
            </w:rPr>
          </w:pPr>
          <w:hyperlink w:anchor="_Toc144113702" w:history="1">
            <w:r w:rsidRPr="004C6259">
              <w:rPr>
                <w:rStyle w:val="Hyperlink"/>
                <w:noProof/>
              </w:rPr>
              <w:t>LP Eth to LP Shares to LP revenue</w:t>
            </w:r>
            <w:r>
              <w:rPr>
                <w:noProof/>
                <w:webHidden/>
              </w:rPr>
              <w:tab/>
            </w:r>
            <w:r>
              <w:rPr>
                <w:noProof/>
                <w:webHidden/>
              </w:rPr>
              <w:fldChar w:fldCharType="begin"/>
            </w:r>
            <w:r>
              <w:rPr>
                <w:noProof/>
                <w:webHidden/>
              </w:rPr>
              <w:instrText xml:space="preserve"> PAGEREF _Toc144113702 \h </w:instrText>
            </w:r>
            <w:r>
              <w:rPr>
                <w:noProof/>
                <w:webHidden/>
              </w:rPr>
            </w:r>
            <w:r>
              <w:rPr>
                <w:noProof/>
                <w:webHidden/>
              </w:rPr>
              <w:fldChar w:fldCharType="separate"/>
            </w:r>
            <w:r>
              <w:rPr>
                <w:noProof/>
                <w:webHidden/>
              </w:rPr>
              <w:t>18</w:t>
            </w:r>
            <w:r>
              <w:rPr>
                <w:noProof/>
                <w:webHidden/>
              </w:rPr>
              <w:fldChar w:fldCharType="end"/>
            </w:r>
          </w:hyperlink>
        </w:p>
        <w:p w14:paraId="10971516" w14:textId="271C8AFC" w:rsidR="003E0238" w:rsidRDefault="003E0238">
          <w:pPr>
            <w:pStyle w:val="TOC2"/>
            <w:rPr>
              <w:rFonts w:asciiTheme="minorHAnsi" w:eastAsiaTheme="minorEastAsia" w:hAnsiTheme="minorHAnsi"/>
              <w:noProof/>
              <w:kern w:val="2"/>
              <w14:ligatures w14:val="standardContextual"/>
            </w:rPr>
          </w:pPr>
          <w:hyperlink w:anchor="_Toc144113703" w:history="1">
            <w:r w:rsidRPr="004C6259">
              <w:rPr>
                <w:rStyle w:val="Hyperlink"/>
                <w:noProof/>
              </w:rPr>
              <w:t>Oracle avax Revenue</w:t>
            </w:r>
            <w:r>
              <w:rPr>
                <w:noProof/>
                <w:webHidden/>
              </w:rPr>
              <w:tab/>
            </w:r>
            <w:r>
              <w:rPr>
                <w:noProof/>
                <w:webHidden/>
              </w:rPr>
              <w:fldChar w:fldCharType="begin"/>
            </w:r>
            <w:r>
              <w:rPr>
                <w:noProof/>
                <w:webHidden/>
              </w:rPr>
              <w:instrText xml:space="preserve"> PAGEREF _Toc144113703 \h </w:instrText>
            </w:r>
            <w:r>
              <w:rPr>
                <w:noProof/>
                <w:webHidden/>
              </w:rPr>
            </w:r>
            <w:r>
              <w:rPr>
                <w:noProof/>
                <w:webHidden/>
              </w:rPr>
              <w:fldChar w:fldCharType="separate"/>
            </w:r>
            <w:r>
              <w:rPr>
                <w:noProof/>
                <w:webHidden/>
              </w:rPr>
              <w:t>19</w:t>
            </w:r>
            <w:r>
              <w:rPr>
                <w:noProof/>
                <w:webHidden/>
              </w:rPr>
              <w:fldChar w:fldCharType="end"/>
            </w:r>
          </w:hyperlink>
        </w:p>
        <w:p w14:paraId="0F10A651" w14:textId="0F92BED7" w:rsidR="003E0238" w:rsidRDefault="003E0238">
          <w:pPr>
            <w:pStyle w:val="TOC2"/>
            <w:rPr>
              <w:rFonts w:asciiTheme="minorHAnsi" w:eastAsiaTheme="minorEastAsia" w:hAnsiTheme="minorHAnsi"/>
              <w:noProof/>
              <w:kern w:val="2"/>
              <w14:ligatures w14:val="standardContextual"/>
            </w:rPr>
          </w:pPr>
          <w:hyperlink w:anchor="_Toc144113704" w:history="1">
            <w:r w:rsidRPr="004C6259">
              <w:rPr>
                <w:rStyle w:val="Hyperlink"/>
                <w:noProof/>
              </w:rPr>
              <w:t>Margin Adjustment for New Bet</w:t>
            </w:r>
            <w:r>
              <w:rPr>
                <w:noProof/>
                <w:webHidden/>
              </w:rPr>
              <w:tab/>
            </w:r>
            <w:r>
              <w:rPr>
                <w:noProof/>
                <w:webHidden/>
              </w:rPr>
              <w:fldChar w:fldCharType="begin"/>
            </w:r>
            <w:r>
              <w:rPr>
                <w:noProof/>
                <w:webHidden/>
              </w:rPr>
              <w:instrText xml:space="preserve"> PAGEREF _Toc144113704 \h </w:instrText>
            </w:r>
            <w:r>
              <w:rPr>
                <w:noProof/>
                <w:webHidden/>
              </w:rPr>
            </w:r>
            <w:r>
              <w:rPr>
                <w:noProof/>
                <w:webHidden/>
              </w:rPr>
              <w:fldChar w:fldCharType="separate"/>
            </w:r>
            <w:r>
              <w:rPr>
                <w:noProof/>
                <w:webHidden/>
              </w:rPr>
              <w:t>20</w:t>
            </w:r>
            <w:r>
              <w:rPr>
                <w:noProof/>
                <w:webHidden/>
              </w:rPr>
              <w:fldChar w:fldCharType="end"/>
            </w:r>
          </w:hyperlink>
        </w:p>
        <w:p w14:paraId="0CC9232E" w14:textId="40DE3610" w:rsidR="003E0238" w:rsidRDefault="003E0238">
          <w:pPr>
            <w:pStyle w:val="TOC2"/>
            <w:rPr>
              <w:rFonts w:asciiTheme="minorHAnsi" w:eastAsiaTheme="minorEastAsia" w:hAnsiTheme="minorHAnsi"/>
              <w:noProof/>
              <w:kern w:val="2"/>
              <w14:ligatures w14:val="standardContextual"/>
            </w:rPr>
          </w:pPr>
          <w:hyperlink w:anchor="_Toc144113705" w:history="1">
            <w:r w:rsidRPr="004C6259">
              <w:rPr>
                <w:rStyle w:val="Hyperlink"/>
                <w:noProof/>
              </w:rPr>
              <w:t>Gas for transactions</w:t>
            </w:r>
            <w:r>
              <w:rPr>
                <w:noProof/>
                <w:webHidden/>
              </w:rPr>
              <w:tab/>
            </w:r>
            <w:r>
              <w:rPr>
                <w:noProof/>
                <w:webHidden/>
              </w:rPr>
              <w:fldChar w:fldCharType="begin"/>
            </w:r>
            <w:r>
              <w:rPr>
                <w:noProof/>
                <w:webHidden/>
              </w:rPr>
              <w:instrText xml:space="preserve"> PAGEREF _Toc144113705 \h </w:instrText>
            </w:r>
            <w:r>
              <w:rPr>
                <w:noProof/>
                <w:webHidden/>
              </w:rPr>
            </w:r>
            <w:r>
              <w:rPr>
                <w:noProof/>
                <w:webHidden/>
              </w:rPr>
              <w:fldChar w:fldCharType="separate"/>
            </w:r>
            <w:r>
              <w:rPr>
                <w:noProof/>
                <w:webHidden/>
              </w:rPr>
              <w:t>22</w:t>
            </w:r>
            <w:r>
              <w:rPr>
                <w:noProof/>
                <w:webHidden/>
              </w:rPr>
              <w:fldChar w:fldCharType="end"/>
            </w:r>
          </w:hyperlink>
        </w:p>
        <w:p w14:paraId="1B576691" w14:textId="138541BF" w:rsidR="003E0238" w:rsidRDefault="003E0238">
          <w:pPr>
            <w:pStyle w:val="TOC2"/>
            <w:rPr>
              <w:rFonts w:asciiTheme="minorHAnsi" w:eastAsiaTheme="minorEastAsia" w:hAnsiTheme="minorHAnsi"/>
              <w:noProof/>
              <w:kern w:val="2"/>
              <w14:ligatures w14:val="standardContextual"/>
            </w:rPr>
          </w:pPr>
          <w:hyperlink w:anchor="_Toc144113706" w:history="1">
            <w:r w:rsidRPr="004C6259">
              <w:rPr>
                <w:rStyle w:val="Hyperlink"/>
                <w:noProof/>
              </w:rPr>
              <w:t>Settlement Detail</w:t>
            </w:r>
            <w:r>
              <w:rPr>
                <w:noProof/>
                <w:webHidden/>
              </w:rPr>
              <w:tab/>
            </w:r>
            <w:r>
              <w:rPr>
                <w:noProof/>
                <w:webHidden/>
              </w:rPr>
              <w:fldChar w:fldCharType="begin"/>
            </w:r>
            <w:r>
              <w:rPr>
                <w:noProof/>
                <w:webHidden/>
              </w:rPr>
              <w:instrText xml:space="preserve"> PAGEREF _Toc144113706 \h </w:instrText>
            </w:r>
            <w:r>
              <w:rPr>
                <w:noProof/>
                <w:webHidden/>
              </w:rPr>
            </w:r>
            <w:r>
              <w:rPr>
                <w:noProof/>
                <w:webHidden/>
              </w:rPr>
              <w:fldChar w:fldCharType="separate"/>
            </w:r>
            <w:r>
              <w:rPr>
                <w:noProof/>
                <w:webHidden/>
              </w:rPr>
              <w:t>23</w:t>
            </w:r>
            <w:r>
              <w:rPr>
                <w:noProof/>
                <w:webHidden/>
              </w:rPr>
              <w:fldChar w:fldCharType="end"/>
            </w:r>
          </w:hyperlink>
        </w:p>
        <w:p w14:paraId="03068DC4" w14:textId="1F300800" w:rsidR="003E0238" w:rsidRDefault="003E0238">
          <w:pPr>
            <w:pStyle w:val="TOC2"/>
            <w:rPr>
              <w:rFonts w:asciiTheme="minorHAnsi" w:eastAsiaTheme="minorEastAsia" w:hAnsiTheme="minorHAnsi"/>
              <w:noProof/>
              <w:kern w:val="2"/>
              <w14:ligatures w14:val="standardContextual"/>
            </w:rPr>
          </w:pPr>
          <w:hyperlink w:anchor="_Toc144113707" w:history="1">
            <w:r w:rsidRPr="004C6259">
              <w:rPr>
                <w:rStyle w:val="Hyperlink"/>
                <w:noProof/>
              </w:rPr>
              <w:t>Odds Stability</w:t>
            </w:r>
            <w:r>
              <w:rPr>
                <w:noProof/>
                <w:webHidden/>
              </w:rPr>
              <w:tab/>
            </w:r>
            <w:r>
              <w:rPr>
                <w:noProof/>
                <w:webHidden/>
              </w:rPr>
              <w:fldChar w:fldCharType="begin"/>
            </w:r>
            <w:r>
              <w:rPr>
                <w:noProof/>
                <w:webHidden/>
              </w:rPr>
              <w:instrText xml:space="preserve"> PAGEREF _Toc144113707 \h </w:instrText>
            </w:r>
            <w:r>
              <w:rPr>
                <w:noProof/>
                <w:webHidden/>
              </w:rPr>
            </w:r>
            <w:r>
              <w:rPr>
                <w:noProof/>
                <w:webHidden/>
              </w:rPr>
              <w:fldChar w:fldCharType="separate"/>
            </w:r>
            <w:r>
              <w:rPr>
                <w:noProof/>
                <w:webHidden/>
              </w:rPr>
              <w:t>24</w:t>
            </w:r>
            <w:r>
              <w:rPr>
                <w:noProof/>
                <w:webHidden/>
              </w:rPr>
              <w:fldChar w:fldCharType="end"/>
            </w:r>
          </w:hyperlink>
        </w:p>
        <w:p w14:paraId="33C07AB3" w14:textId="2D793773"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44113679"/>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5DDE77D9" w14:textId="560390E8" w:rsidR="005429AF" w:rsidRDefault="00A07E3C" w:rsidP="00A07E3C">
      <w:pPr>
        <w:rPr>
          <w:rFonts w:eastAsia="Times New Roman"/>
          <w:color w:val="222222"/>
        </w:rPr>
      </w:pPr>
      <w:r>
        <w:rPr>
          <w:rFonts w:eastAsia="Times New Roman"/>
          <w:color w:val="222222"/>
        </w:rPr>
        <w:t xml:space="preserve">Sports betting is ideally suited for a completely on-chain smart contract. </w:t>
      </w:r>
      <w:r w:rsidR="00246E48">
        <w:rPr>
          <w:rFonts w:eastAsia="Times New Roman"/>
          <w:color w:val="222222"/>
        </w:rPr>
        <w:t xml:space="preserve">Consensus odds for simple bets on major events are statistically accurate and stable. A single human gabbing odds </w:t>
      </w:r>
      <w:r w:rsidR="00246E48" w:rsidRPr="00C62DD3">
        <w:rPr>
          <w:rFonts w:eastAsia="Times New Roman"/>
          <w:i/>
          <w:iCs/>
          <w:color w:val="222222"/>
        </w:rPr>
        <w:t>in toto</w:t>
      </w:r>
      <w:r w:rsidR="00246E48">
        <w:rPr>
          <w:rFonts w:eastAsia="Times New Roman"/>
          <w:color w:val="222222"/>
        </w:rPr>
        <w:t xml:space="preserve"> from a large sports book will be sufficiently close to the optimal odds to prevent bettors from arbitraging the LPs. </w:t>
      </w:r>
      <w:r w:rsidR="004330C6">
        <w:t xml:space="preserve">Bettors do not need </w:t>
      </w:r>
      <w:r w:rsidR="004330C6" w:rsidRPr="00246E48">
        <w:rPr>
          <w:i/>
          <w:iCs/>
        </w:rPr>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the subsequent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all bets are</w:t>
      </w:r>
      <w:r w:rsidR="00F12F99">
        <w:t xml:space="preserve"> permissionless, immutable and</w:t>
      </w:r>
      <w:r w:rsidR="004330C6">
        <w:t xml:space="preserve"> </w:t>
      </w:r>
      <w:r w:rsidR="00246E48">
        <w:t>secure</w:t>
      </w:r>
      <w:r w:rsidR="004330C6">
        <w:t xml:space="preserve">. </w:t>
      </w:r>
      <w:r w:rsidR="005429AF">
        <w:rPr>
          <w:rFonts w:eastAsia="Times New Roman"/>
          <w:color w:val="222222"/>
        </w:rPr>
        <w:t>There is no need for price discovery, no economies of scale or scope in gathering correct data, no wisdom of the crowd.</w:t>
      </w:r>
      <w:r w:rsidR="004330C6">
        <w:rPr>
          <w:rFonts w:eastAsia="Times New Roman"/>
          <w:color w:val="222222"/>
        </w:rPr>
        <w:t xml:space="preserve"> </w:t>
      </w:r>
    </w:p>
    <w:p w14:paraId="06FC3599" w14:textId="54EF5C96" w:rsidR="00012CA2" w:rsidRPr="005429AF" w:rsidRDefault="00A07E3C" w:rsidP="00A07E3C">
      <w:pPr>
        <w:rPr>
          <w:rFonts w:eastAsia="Times New Roman"/>
          <w:color w:val="222222"/>
        </w:rPr>
      </w:pPr>
      <w:r>
        <w:rPr>
          <w:rFonts w:eastAsia="Times New Roman"/>
          <w:color w:val="222222"/>
        </w:rPr>
        <w:t xml:space="preserve">For American football and mixed martial arts, the weekly schedule </w:t>
      </w:r>
      <w:r w:rsidR="0053055B">
        <w:rPr>
          <w:rFonts w:eastAsia="Times New Roman"/>
          <w:color w:val="222222"/>
        </w:rPr>
        <w:t>creates a predictable</w:t>
      </w:r>
      <w:r w:rsidR="00594928">
        <w:rPr>
          <w:rFonts w:eastAsia="Times New Roman"/>
          <w:color w:val="222222"/>
        </w:rPr>
        <w:t>, unhurried,</w:t>
      </w:r>
      <w:r w:rsidR="0053055B">
        <w:rPr>
          <w:rFonts w:eastAsia="Times New Roman"/>
          <w:color w:val="222222"/>
        </w:rPr>
        <w:t xml:space="preserve"> repeated gam</w:t>
      </w:r>
      <w:r w:rsidR="00594928">
        <w:rPr>
          <w:rFonts w:eastAsia="Times New Roman"/>
          <w:color w:val="222222"/>
        </w:rPr>
        <w:t>e</w:t>
      </w:r>
      <w:r w:rsidR="0053055B">
        <w:rPr>
          <w:rFonts w:eastAsia="Times New Roman"/>
          <w:color w:val="222222"/>
        </w:rPr>
        <w:t>.</w:t>
      </w:r>
      <w:r w:rsidR="00594928">
        <w:rPr>
          <w:rFonts w:eastAsia="Times New Roman"/>
          <w:color w:val="222222"/>
        </w:rPr>
        <w:t xml:space="preserve"> </w:t>
      </w:r>
      <w:r w:rsidR="00012CA2">
        <w:t xml:space="preserve">The contract is completely </w:t>
      </w:r>
      <w:proofErr w:type="spellStart"/>
      <w:r w:rsidR="00012CA2">
        <w:t>decentralzed</w:t>
      </w:r>
      <w:proofErr w:type="spellEnd"/>
      <w:r w:rsidR="00012CA2">
        <w:t xml:space="preserve"> and self-contained</w:t>
      </w:r>
      <w:r w:rsidR="00A2050B">
        <w:t xml:space="preserve">, </w:t>
      </w:r>
      <w:r w:rsidR="00594928">
        <w:t>with all relevant data on the blockchain. A</w:t>
      </w:r>
      <w:r>
        <w:t xml:space="preserve"> contract targeting a </w:t>
      </w:r>
      <w:r w:rsidR="00594928">
        <w:t xml:space="preserve">limited but large </w:t>
      </w:r>
      <w:r>
        <w:t xml:space="preserve">portion of </w:t>
      </w:r>
      <w:r w:rsidR="00594928">
        <w:t>a</w:t>
      </w:r>
      <w:r>
        <w:t xml:space="preserve"> </w:t>
      </w:r>
      <w:r w:rsidR="00D81FF8">
        <w:t>multibillion-dollar</w:t>
      </w:r>
      <w:r w:rsidR="00A432DB">
        <w:t xml:space="preserve"> market</w:t>
      </w:r>
      <w:r>
        <w:t xml:space="preserve"> is small enough to manage and big enough to matter. </w:t>
      </w:r>
      <w:r w:rsidR="00246E48">
        <w:rPr>
          <w:rFonts w:eastAsia="Times New Roman"/>
          <w:color w:val="222222"/>
        </w:rPr>
        <w:t xml:space="preserve">The peculiar nature of sports odds—their stability and implicit 4.5% </w:t>
      </w:r>
      <w:proofErr w:type="spellStart"/>
      <w:r w:rsidR="00246E48">
        <w:rPr>
          <w:rFonts w:eastAsia="Times New Roman"/>
          <w:color w:val="222222"/>
        </w:rPr>
        <w:t>vig</w:t>
      </w:r>
      <w:proofErr w:type="spellEnd"/>
      <w:r w:rsidR="00246E48">
        <w:rPr>
          <w:rFonts w:eastAsia="Times New Roman"/>
          <w:color w:val="222222"/>
        </w:rPr>
        <w:t xml:space="preserve">—avoids </w:t>
      </w:r>
      <w:r w:rsidR="005429AF">
        <w:rPr>
          <w:rFonts w:eastAsia="Times New Roman"/>
          <w:color w:val="222222"/>
        </w:rPr>
        <w:t>the adverse selection problem in standard asset swapping markets.</w:t>
      </w:r>
      <w:r w:rsidR="00246E48">
        <w:rPr>
          <w:rStyle w:val="FootnoteReference"/>
          <w:rFonts w:eastAsia="Times New Roman"/>
          <w:color w:val="222222"/>
        </w:rPr>
        <w:footnoteReference w:id="1"/>
      </w:r>
      <w:r w:rsidR="005429AF">
        <w:rPr>
          <w:rFonts w:eastAsia="Times New Roman"/>
          <w:color w:val="222222"/>
        </w:rPr>
        <w:t xml:space="preserve"> </w:t>
      </w:r>
    </w:p>
    <w:p w14:paraId="328EE973" w14:textId="211CAD42" w:rsidR="00A07E3C" w:rsidRDefault="00A07E3C" w:rsidP="00A07E3C">
      <w:pPr>
        <w:rPr>
          <w:rFonts w:eastAsia="Times New Roman"/>
          <w:color w:val="222222"/>
        </w:rPr>
      </w:pPr>
      <w:r w:rsidRPr="00A206C1">
        <w:rPr>
          <w:rFonts w:eastAsia="Times New Roman"/>
          <w:color w:val="222222"/>
        </w:rPr>
        <w:t xml:space="preserve">There are three types of </w:t>
      </w:r>
      <w:proofErr w:type="spellStart"/>
      <w:r w:rsidR="00D81FF8" w:rsidRPr="00E8654A">
        <w:rPr>
          <w:rFonts w:eastAsia="Times New Roman"/>
          <w:i/>
          <w:iCs/>
          <w:color w:val="222222"/>
        </w:rPr>
        <w:t>AvaxSportsBook</w:t>
      </w:r>
      <w:proofErr w:type="spellEnd"/>
      <w:r w:rsidR="00D81FF8">
        <w:rPr>
          <w:rFonts w:eastAsia="Times New Roman"/>
          <w:color w:val="222222"/>
        </w:rPr>
        <w:t xml:space="preserve"> (hereafter, </w:t>
      </w:r>
      <w:r w:rsidR="006F6AE8" w:rsidRPr="00E8654A">
        <w:rPr>
          <w:rFonts w:eastAsia="Times New Roman"/>
          <w:b/>
          <w:bCs/>
          <w:color w:val="222222"/>
        </w:rPr>
        <w:t>ASB</w:t>
      </w:r>
      <w:r w:rsidR="00D81FF8">
        <w:rPr>
          <w:rFonts w:eastAsia="Times New Roman"/>
          <w:color w:val="222222"/>
        </w:rPr>
        <w:t>)</w:t>
      </w:r>
      <w:r w:rsidR="006F6AE8">
        <w:rPr>
          <w:rFonts w:eastAsia="Times New Roman"/>
          <w:color w:val="222222"/>
        </w:rPr>
        <w:t xml:space="preserve"> </w:t>
      </w:r>
      <w:r w:rsidRPr="00A206C1">
        <w:rPr>
          <w:rFonts w:eastAsia="Times New Roman"/>
          <w:color w:val="222222"/>
        </w:rPr>
        <w:t>contract users</w:t>
      </w:r>
      <w:r>
        <w:rPr>
          <w:rFonts w:eastAsia="Times New Roman"/>
          <w:color w:val="222222"/>
        </w:rPr>
        <w:t xml:space="preserve">: bettors, liquidity providers, and </w:t>
      </w:r>
      <w:r w:rsidR="00A432DB">
        <w:rPr>
          <w:rFonts w:eastAsia="Times New Roman"/>
          <w:color w:val="222222"/>
        </w:rPr>
        <w:t>the</w:t>
      </w:r>
      <w:r>
        <w:rPr>
          <w:rFonts w:eastAsia="Times New Roman"/>
          <w:color w:val="222222"/>
        </w:rPr>
        <w:t xml:space="preserve"> oracle</w:t>
      </w:r>
      <w:r w:rsidR="00A432DB">
        <w:rPr>
          <w:rFonts w:eastAsia="Times New Roman"/>
          <w:color w:val="222222"/>
        </w:rPr>
        <w:t xml:space="preserve"> collective</w:t>
      </w:r>
      <w:r>
        <w:rPr>
          <w:rFonts w:eastAsia="Times New Roman"/>
          <w:color w:val="222222"/>
        </w:rPr>
        <w:t>. B</w:t>
      </w:r>
      <w:r w:rsidRPr="00A206C1">
        <w:rPr>
          <w:rFonts w:eastAsia="Times New Roman"/>
          <w:color w:val="222222"/>
        </w:rPr>
        <w:t>ettors</w:t>
      </w:r>
      <w:r>
        <w:rPr>
          <w:rFonts w:eastAsia="Times New Roman"/>
          <w:color w:val="222222"/>
        </w:rPr>
        <w:t xml:space="preserve"> can take either side of any regular bet offered, subject to a size constraint </w:t>
      </w:r>
      <w:r w:rsidR="00A432DB">
        <w:rPr>
          <w:rFonts w:eastAsia="Times New Roman"/>
          <w:color w:val="222222"/>
        </w:rPr>
        <w:t>based on</w:t>
      </w:r>
      <w:r>
        <w:rPr>
          <w:rFonts w:eastAsia="Times New Roman"/>
          <w:color w:val="222222"/>
        </w:rPr>
        <w:t xml:space="preserve"> the amount of free liquidity provider (LP) capital. </w:t>
      </w:r>
      <w:r w:rsidR="00F12F99">
        <w:rPr>
          <w:rFonts w:eastAsia="Times New Roman"/>
          <w:color w:val="222222"/>
        </w:rPr>
        <w:t xml:space="preserve">An oracle token holder submits a slate of matches, odds, and start times on Tuesday morning, and betting will be available by that evening </w:t>
      </w:r>
      <w:r w:rsidR="00B71841">
        <w:rPr>
          <w:rFonts w:eastAsia="Times New Roman"/>
          <w:color w:val="222222"/>
        </w:rPr>
        <w:t xml:space="preserve">until </w:t>
      </w:r>
      <w:r w:rsidR="00F12F99">
        <w:rPr>
          <w:rFonts w:eastAsia="Times New Roman"/>
          <w:color w:val="222222"/>
        </w:rPr>
        <w:t xml:space="preserve">individual </w:t>
      </w:r>
      <w:r w:rsidR="00B71841">
        <w:rPr>
          <w:rFonts w:eastAsia="Times New Roman"/>
          <w:color w:val="222222"/>
        </w:rPr>
        <w:t>gametime</w:t>
      </w:r>
      <w:r w:rsidR="00F12F99">
        <w:rPr>
          <w:rFonts w:eastAsia="Times New Roman"/>
          <w:color w:val="222222"/>
        </w:rPr>
        <w:t>s</w:t>
      </w:r>
      <w:r w:rsidR="00B71841">
        <w:rPr>
          <w:rFonts w:eastAsia="Times New Roman"/>
          <w:color w:val="222222"/>
        </w:rPr>
        <w:t>. The weekend’s event</w:t>
      </w:r>
      <w:r w:rsidR="00F12F99">
        <w:rPr>
          <w:rFonts w:eastAsia="Times New Roman"/>
          <w:color w:val="222222"/>
        </w:rPr>
        <w:t xml:space="preserve"> results are sent to the contract</w:t>
      </w:r>
      <w:r w:rsidR="00B71841">
        <w:rPr>
          <w:rFonts w:eastAsia="Times New Roman"/>
          <w:color w:val="222222"/>
        </w:rPr>
        <w:t xml:space="preserve"> the following Monday, </w:t>
      </w:r>
      <w:r w:rsidR="00F12F99">
        <w:rPr>
          <w:rFonts w:eastAsia="Times New Roman"/>
          <w:color w:val="222222"/>
        </w:rPr>
        <w:t>which then loops through the 32 (max) events and settles that week’s betting. R</w:t>
      </w:r>
      <w:r w:rsidR="00C645DC">
        <w:rPr>
          <w:rFonts w:eastAsia="Times New Roman"/>
          <w:color w:val="222222"/>
        </w:rPr>
        <w:t xml:space="preserve">edemptions by </w:t>
      </w:r>
      <w:r w:rsidR="00895330">
        <w:rPr>
          <w:rFonts w:eastAsia="Times New Roman"/>
          <w:color w:val="222222"/>
        </w:rPr>
        <w:t>bettors</w:t>
      </w:r>
      <w:r w:rsidR="00F12F99">
        <w:rPr>
          <w:rFonts w:eastAsia="Times New Roman"/>
          <w:color w:val="222222"/>
        </w:rPr>
        <w:t xml:space="preserve"> are available </w:t>
      </w:r>
      <w:proofErr w:type="spellStart"/>
      <w:r w:rsidR="00F12F99">
        <w:rPr>
          <w:rFonts w:eastAsia="Times New Roman"/>
          <w:color w:val="222222"/>
        </w:rPr>
        <w:t>immiately</w:t>
      </w:r>
      <w:proofErr w:type="spellEnd"/>
      <w:r w:rsidR="00F12F99">
        <w:rPr>
          <w:rFonts w:eastAsia="Times New Roman"/>
          <w:color w:val="222222"/>
        </w:rPr>
        <w:t xml:space="preserve"> after settlement</w:t>
      </w:r>
      <w:r w:rsidR="00895330">
        <w:rPr>
          <w:rFonts w:eastAsia="Times New Roman"/>
          <w:color w:val="222222"/>
        </w:rPr>
        <w:t>, while LPs cannot withdraw for 2 settlements after deposit.</w:t>
      </w:r>
    </w:p>
    <w:p w14:paraId="0A334F13" w14:textId="6B589113" w:rsidR="00E7181D" w:rsidRDefault="00D81FF8" w:rsidP="00A07E3C">
      <w:pPr>
        <w:rPr>
          <w:rFonts w:eastAsia="Times New Roman"/>
          <w:color w:val="222222"/>
        </w:rPr>
      </w:pPr>
      <w:r>
        <w:rPr>
          <w:rFonts w:eastAsia="Times New Roman"/>
          <w:color w:val="222222"/>
        </w:rPr>
        <w:t>S</w:t>
      </w:r>
      <w:r w:rsidR="00807D54">
        <w:rPr>
          <w:rFonts w:eastAsia="Times New Roman"/>
          <w:color w:val="222222"/>
        </w:rPr>
        <w:t xml:space="preserve">portsbook odds are efficient, in that </w:t>
      </w:r>
      <w:r w:rsidR="00246E48">
        <w:rPr>
          <w:rFonts w:eastAsia="Times New Roman"/>
          <w:color w:val="222222"/>
        </w:rPr>
        <w:t xml:space="preserve">statistically the house makes a profit, </w:t>
      </w:r>
      <w:r>
        <w:rPr>
          <w:rFonts w:eastAsia="Times New Roman"/>
          <w:color w:val="222222"/>
        </w:rPr>
        <w:t xml:space="preserve">but </w:t>
      </w:r>
      <w:r w:rsidR="00807D54">
        <w:rPr>
          <w:rFonts w:eastAsia="Times New Roman"/>
          <w:color w:val="222222"/>
        </w:rPr>
        <w:t>week-to-week the book c</w:t>
      </w:r>
      <w:r>
        <w:rPr>
          <w:rFonts w:eastAsia="Times New Roman"/>
          <w:color w:val="222222"/>
        </w:rPr>
        <w:t>an</w:t>
      </w:r>
      <w:r w:rsidR="00807D54">
        <w:rPr>
          <w:rFonts w:eastAsia="Times New Roman"/>
          <w:color w:val="222222"/>
        </w:rPr>
        <w:t xml:space="preserve"> lose money due to small sample variation, and the LP</w:t>
      </w:r>
      <w:r>
        <w:rPr>
          <w:rFonts w:eastAsia="Times New Roman"/>
          <w:color w:val="222222"/>
        </w:rPr>
        <w:t>s are rewarded</w:t>
      </w:r>
      <w:r w:rsidR="00352F11">
        <w:rPr>
          <w:rFonts w:eastAsia="Times New Roman"/>
          <w:color w:val="222222"/>
        </w:rPr>
        <w:t xml:space="preserve"> in part</w:t>
      </w:r>
      <w:r>
        <w:rPr>
          <w:rFonts w:eastAsia="Times New Roman"/>
          <w:color w:val="222222"/>
        </w:rPr>
        <w:t xml:space="preserve"> </w:t>
      </w:r>
      <w:r w:rsidR="00807D54">
        <w:rPr>
          <w:rFonts w:eastAsia="Times New Roman"/>
          <w:color w:val="222222"/>
        </w:rPr>
        <w:t xml:space="preserve">for bearing </w:t>
      </w:r>
      <w:r w:rsidR="00DF7890">
        <w:rPr>
          <w:rFonts w:eastAsia="Times New Roman"/>
          <w:color w:val="222222"/>
        </w:rPr>
        <w:t xml:space="preserve">this </w:t>
      </w:r>
      <w:r w:rsidR="00807D54">
        <w:rPr>
          <w:rFonts w:eastAsia="Times New Roman"/>
          <w:color w:val="222222"/>
        </w:rPr>
        <w:t xml:space="preserve">risk. </w:t>
      </w:r>
      <w:r w:rsidR="00352F11">
        <w:t>The LP</w:t>
      </w:r>
      <w:r w:rsidR="00352F11">
        <w:t>’</w:t>
      </w:r>
      <w:r w:rsidR="00352F11">
        <w:t>s main risk</w:t>
      </w:r>
      <w:r w:rsidR="00E7181D">
        <w:t xml:space="preserve">, however, is the </w:t>
      </w:r>
      <w:proofErr w:type="spellStart"/>
      <w:r w:rsidR="00E7181D">
        <w:t>catostrophic</w:t>
      </w:r>
      <w:proofErr w:type="spellEnd"/>
      <w:r w:rsidR="00E7181D">
        <w:t xml:space="preserve"> risk via a hack, which would be a black swan event, something not detectible from historical data. Thus, </w:t>
      </w:r>
      <w:r w:rsidR="00352F11">
        <w:t>LPs have an incentive to become oracle token holders</w:t>
      </w:r>
      <w:r w:rsidR="00352F11">
        <w:t xml:space="preserve"> to align their incentives</w:t>
      </w:r>
      <w:r w:rsidR="00E7181D">
        <w:t xml:space="preserve">, as the most likely </w:t>
      </w:r>
      <w:proofErr w:type="gramStart"/>
      <w:r w:rsidR="00E7181D">
        <w:t>cheat</w:t>
      </w:r>
      <w:proofErr w:type="gramEnd"/>
      <w:r w:rsidR="00E7181D">
        <w:t xml:space="preserve"> would involve a conspiracy between the oracle and a bettor, taking advantage of the LPs</w:t>
      </w:r>
      <w:r w:rsidR="00352F11">
        <w:t>.</w:t>
      </w:r>
      <w:r w:rsidR="00A07E3C">
        <w:rPr>
          <w:rFonts w:eastAsia="Times New Roman"/>
          <w:color w:val="222222"/>
        </w:rPr>
        <w:t xml:space="preserve"> </w:t>
      </w:r>
      <w:r w:rsidR="00E7181D">
        <w:rPr>
          <w:rFonts w:eastAsia="Times New Roman"/>
          <w:color w:val="222222"/>
        </w:rPr>
        <w:t xml:space="preserve">The token rewards allocation to the </w:t>
      </w:r>
      <w:r w:rsidR="00344F97">
        <w:rPr>
          <w:rFonts w:eastAsia="Times New Roman"/>
          <w:color w:val="222222"/>
        </w:rPr>
        <w:t xml:space="preserve">initial </w:t>
      </w:r>
      <w:r w:rsidR="00E7181D">
        <w:rPr>
          <w:rFonts w:eastAsia="Times New Roman"/>
          <w:color w:val="222222"/>
        </w:rPr>
        <w:t xml:space="preserve">LPs encourages an LP/oracle overlap. </w:t>
      </w:r>
    </w:p>
    <w:p w14:paraId="5899862B" w14:textId="59B92AD7" w:rsidR="00E8654A" w:rsidRDefault="00E7181D" w:rsidP="00A07E3C">
      <w:pPr>
        <w:rPr>
          <w:rFonts w:eastAsia="Times New Roman"/>
          <w:color w:val="222222"/>
        </w:rPr>
      </w:pPr>
      <w:r>
        <w:rPr>
          <w:rFonts w:eastAsia="Times New Roman"/>
          <w:color w:val="222222"/>
        </w:rPr>
        <w:t xml:space="preserve">As </w:t>
      </w:r>
      <w:r w:rsidR="00A07E3C">
        <w:rPr>
          <w:rFonts w:eastAsia="Times New Roman"/>
          <w:color w:val="222222"/>
        </w:rPr>
        <w:t xml:space="preserve">LP capital </w:t>
      </w:r>
      <w:r w:rsidR="00352F11">
        <w:rPr>
          <w:rFonts w:eastAsia="Times New Roman"/>
          <w:color w:val="222222"/>
        </w:rPr>
        <w:t>is used to collateralize residual bet exposure, the ratio of the net to gross betting</w:t>
      </w:r>
      <w:r>
        <w:rPr>
          <w:rFonts w:eastAsia="Times New Roman"/>
          <w:color w:val="222222"/>
        </w:rPr>
        <w:t xml:space="preserve"> volume</w:t>
      </w:r>
      <w:r w:rsidR="00352F11">
        <w:rPr>
          <w:rFonts w:eastAsia="Times New Roman"/>
          <w:color w:val="222222"/>
        </w:rPr>
        <w:t xml:space="preserve"> will be key in determining the return on LP capital. T</w:t>
      </w:r>
      <w:r w:rsidR="00A07E3C">
        <w:rPr>
          <w:rFonts w:eastAsia="Times New Roman"/>
          <w:color w:val="222222"/>
        </w:rPr>
        <w:t>he amount of</w:t>
      </w:r>
      <w:r w:rsidR="00807D54">
        <w:rPr>
          <w:rFonts w:eastAsia="Times New Roman"/>
          <w:color w:val="222222"/>
        </w:rPr>
        <w:t xml:space="preserve"> LP</w:t>
      </w:r>
      <w:r w:rsidR="00A07E3C">
        <w:rPr>
          <w:rFonts w:eastAsia="Times New Roman"/>
          <w:color w:val="222222"/>
        </w:rPr>
        <w:t xml:space="preserve"> capital </w:t>
      </w:r>
      <w:r>
        <w:rPr>
          <w:rFonts w:eastAsia="Times New Roman"/>
          <w:color w:val="222222"/>
        </w:rPr>
        <w:t>relative to the betting volume will equilibrate the</w:t>
      </w:r>
      <w:r w:rsidR="00A07E3C">
        <w:rPr>
          <w:rFonts w:eastAsia="Times New Roman"/>
          <w:color w:val="222222"/>
        </w:rPr>
        <w:t xml:space="preserve"> market</w:t>
      </w:r>
      <w:r>
        <w:rPr>
          <w:rFonts w:eastAsia="Times New Roman"/>
          <w:color w:val="222222"/>
        </w:rPr>
        <w:t xml:space="preserve"> (e.g.,</w:t>
      </w:r>
      <w:r w:rsidR="00352F11">
        <w:rPr>
          <w:rFonts w:eastAsia="Times New Roman"/>
          <w:color w:val="222222"/>
        </w:rPr>
        <w:t xml:space="preserve"> </w:t>
      </w:r>
      <w:r w:rsidR="00A07E3C">
        <w:rPr>
          <w:rFonts w:eastAsia="Times New Roman"/>
          <w:color w:val="222222"/>
        </w:rPr>
        <w:t>if the return is too low, capital will leave, raising the expected LP return</w:t>
      </w:r>
      <w:r w:rsidR="007916BE">
        <w:rPr>
          <w:rFonts w:eastAsia="Times New Roman"/>
          <w:color w:val="222222"/>
        </w:rPr>
        <w:t>s</w:t>
      </w:r>
      <w:r>
        <w:rPr>
          <w:rFonts w:eastAsia="Times New Roman"/>
          <w:color w:val="222222"/>
        </w:rPr>
        <w:t>)</w:t>
      </w:r>
      <w:r w:rsidR="00A07E3C">
        <w:rPr>
          <w:rFonts w:eastAsia="Times New Roman"/>
          <w:color w:val="222222"/>
        </w:rPr>
        <w:t xml:space="preserve">. </w:t>
      </w:r>
    </w:p>
    <w:p w14:paraId="313C4FB8" w14:textId="4FB7D3F7" w:rsidR="00E8654A" w:rsidRPr="006B1116" w:rsidRDefault="00A07E3C" w:rsidP="00A07E3C">
      <w:pPr>
        <w:rPr>
          <w:rFonts w:eastAsia="Times New Roman"/>
          <w:color w:val="222222"/>
        </w:rPr>
      </w:pPr>
      <w:r>
        <w:rPr>
          <w:rFonts w:eastAsia="Times New Roman"/>
          <w:color w:val="222222"/>
        </w:rPr>
        <w:t xml:space="preserve">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w:t>
      </w:r>
      <w:r w:rsidR="000129F4">
        <w:rPr>
          <w:rFonts w:eastAsia="Times New Roman"/>
          <w:color w:val="222222"/>
        </w:rPr>
        <w:t>a</w:t>
      </w:r>
      <w:r>
        <w:rPr>
          <w:rFonts w:eastAsia="Times New Roman"/>
          <w:color w:val="222222"/>
        </w:rPr>
        <w:t xml:space="preserve"> team wins and 500 AVAX if its opponent wins.</w:t>
      </w:r>
      <w:r>
        <w:rPr>
          <w:rStyle w:val="FootnoteReference"/>
          <w:rFonts w:eastAsia="Times New Roman"/>
          <w:color w:val="222222"/>
        </w:rPr>
        <w:footnoteReference w:id="2"/>
      </w:r>
      <w:r>
        <w:rPr>
          <w:rFonts w:eastAsia="Times New Roman"/>
          <w:color w:val="222222"/>
        </w:rPr>
        <w:t xml:space="preserve">  </w:t>
      </w:r>
      <w:r w:rsidR="00246E48">
        <w:rPr>
          <w:rFonts w:eastAsia="Times New Roman"/>
          <w:color w:val="222222"/>
        </w:rPr>
        <w:t xml:space="preserve">LP capital of X supports a book of infinite size when bets of size X are made sequentially. </w:t>
      </w:r>
      <w:r>
        <w:rPr>
          <w:rFonts w:eastAsia="Times New Roman"/>
          <w:color w:val="222222"/>
        </w:rPr>
        <w:t xml:space="preserve">The required </w:t>
      </w:r>
      <w:r w:rsidR="007916BE">
        <w:rPr>
          <w:rFonts w:eastAsia="Times New Roman"/>
          <w:color w:val="222222"/>
        </w:rPr>
        <w:t xml:space="preserve">LP </w:t>
      </w:r>
      <w:r>
        <w:rPr>
          <w:rFonts w:eastAsia="Times New Roman"/>
          <w:color w:val="222222"/>
        </w:rPr>
        <w:t xml:space="preserve">capital on any single </w:t>
      </w:r>
      <w:r w:rsidR="007916BE">
        <w:rPr>
          <w:rFonts w:eastAsia="Times New Roman"/>
          <w:color w:val="222222"/>
        </w:rPr>
        <w:t>event</w:t>
      </w:r>
      <w:r>
        <w:rPr>
          <w:rFonts w:eastAsia="Times New Roman"/>
          <w:color w:val="222222"/>
        </w:rPr>
        <w:t xml:space="preserve"> is a function of the </w:t>
      </w:r>
      <w:r w:rsidR="007916BE">
        <w:rPr>
          <w:rFonts w:eastAsia="Times New Roman"/>
          <w:color w:val="222222"/>
        </w:rPr>
        <w:t xml:space="preserve">maximum </w:t>
      </w:r>
      <w:r w:rsidRPr="000129F4">
        <w:rPr>
          <w:rFonts w:eastAsia="Times New Roman"/>
          <w:i/>
          <w:iCs/>
          <w:color w:val="222222"/>
        </w:rPr>
        <w:t>net</w:t>
      </w:r>
      <w:r>
        <w:rPr>
          <w:rFonts w:eastAsia="Times New Roman"/>
          <w:color w:val="222222"/>
        </w:rPr>
        <w:t xml:space="preserve"> payout</w:t>
      </w:r>
      <w:r w:rsidR="00352F11">
        <w:rPr>
          <w:rFonts w:eastAsia="Times New Roman"/>
          <w:color w:val="222222"/>
        </w:rPr>
        <w:t xml:space="preserve">, which is the payoff on a team </w:t>
      </w:r>
      <w:r w:rsidR="00352F11" w:rsidRPr="00352F11">
        <w:rPr>
          <w:rFonts w:eastAsia="Times New Roman"/>
          <w:i/>
          <w:iCs/>
          <w:color w:val="222222"/>
        </w:rPr>
        <w:t>minus</w:t>
      </w:r>
      <w:r w:rsidR="00352F11">
        <w:rPr>
          <w:rFonts w:eastAsia="Times New Roman"/>
          <w:color w:val="222222"/>
        </w:rPr>
        <w:t xml:space="preserve"> the amount bet on its opponent. </w:t>
      </w:r>
      <w:r w:rsidR="000129F4">
        <w:rPr>
          <w:rFonts w:eastAsia="Times New Roman"/>
          <w:color w:val="222222"/>
        </w:rPr>
        <w:t>A</w:t>
      </w:r>
      <w:r w:rsidR="007916BE">
        <w:rPr>
          <w:rFonts w:eastAsia="Times New Roman"/>
          <w:color w:val="222222"/>
        </w:rPr>
        <w:t>n adjustable</w:t>
      </w:r>
      <w:r>
        <w:rPr>
          <w:rFonts w:eastAsia="Times New Roman"/>
          <w:color w:val="222222"/>
        </w:rPr>
        <w:t xml:space="preserve"> parameter limits how much of this capital can be applied to any one event</w:t>
      </w:r>
      <w:r w:rsidR="000129F4">
        <w:rPr>
          <w:rFonts w:eastAsia="Times New Roman"/>
          <w:color w:val="222222"/>
        </w:rPr>
        <w:t xml:space="preserve"> so that LPs are not subject to </w:t>
      </w:r>
      <w:r w:rsidR="000129F4">
        <w:rPr>
          <w:rFonts w:eastAsia="Times New Roman"/>
          <w:color w:val="222222"/>
        </w:rPr>
        <w:lastRenderedPageBreak/>
        <w:t>extreme concentrated risk (</w:t>
      </w:r>
      <w:proofErr w:type="spellStart"/>
      <w:r w:rsidR="000129F4">
        <w:rPr>
          <w:rFonts w:eastAsia="Times New Roman"/>
          <w:color w:val="222222"/>
        </w:rPr>
        <w:t>eg</w:t>
      </w:r>
      <w:proofErr w:type="spellEnd"/>
      <w:r w:rsidR="000129F4">
        <w:rPr>
          <w:rFonts w:eastAsia="Times New Roman"/>
          <w:color w:val="222222"/>
        </w:rPr>
        <w:t xml:space="preserve">, if there are 100 AVAX, a parameter of 10 restricts the net LP liability for any one contest to 10 </w:t>
      </w:r>
      <w:proofErr w:type="spellStart"/>
      <w:r w:rsidR="000129F4">
        <w:rPr>
          <w:rFonts w:eastAsia="Times New Roman"/>
          <w:color w:val="222222"/>
        </w:rPr>
        <w:t>avax</w:t>
      </w:r>
      <w:proofErr w:type="spellEnd"/>
      <w:r w:rsidR="000129F4">
        <w:rPr>
          <w:rFonts w:eastAsia="Times New Roman"/>
          <w:color w:val="222222"/>
        </w:rPr>
        <w:t xml:space="preserve">). </w:t>
      </w:r>
      <w:r>
        <w:rPr>
          <w:rFonts w:eastAsia="Times New Roman"/>
          <w:color w:val="222222"/>
        </w:rPr>
        <w:t xml:space="preserve"> </w:t>
      </w:r>
    </w:p>
    <w:p w14:paraId="739E90FB" w14:textId="3A5AFB5A" w:rsidR="007A5A5C" w:rsidRDefault="007916BE" w:rsidP="00A07E3C">
      <w:r>
        <w:t xml:space="preserve">An exclusive </w:t>
      </w:r>
      <w:r w:rsidR="00246E48">
        <w:t xml:space="preserve">ASB </w:t>
      </w:r>
      <w:r>
        <w:t xml:space="preserve">oracle provides and validates </w:t>
      </w:r>
      <w:r w:rsidR="00606B5F">
        <w:t xml:space="preserve">data sent to the betting contract. </w:t>
      </w:r>
      <w:r w:rsidR="007A5A5C">
        <w:t>ASB fees are split evenly between the</w:t>
      </w:r>
      <w:r w:rsidR="00246E48">
        <w:t xml:space="preserve"> oracle and the LPs.</w:t>
      </w:r>
      <w:r w:rsidR="007A5A5C">
        <w:rPr>
          <w:rStyle w:val="FootnoteReference"/>
        </w:rPr>
        <w:footnoteReference w:id="3"/>
      </w:r>
      <w:r w:rsidR="00246E48">
        <w:t xml:space="preserve"> </w:t>
      </w:r>
      <w:r w:rsidR="00606B5F">
        <w:t>Submissions are sent by a single token holder</w:t>
      </w:r>
      <w:r>
        <w:t xml:space="preserve"> of sufficient size</w:t>
      </w:r>
      <w:r w:rsidR="00606B5F">
        <w:t xml:space="preserve">, and the collective has at least 11 hours to vote before it can be sent to the betting contract. </w:t>
      </w:r>
      <w:r w:rsidR="00A07E3C">
        <w:t xml:space="preserve">The token holders only receive their full fee payment if they vote </w:t>
      </w:r>
      <w:r w:rsidR="00D81FF8">
        <w:t xml:space="preserve">for </w:t>
      </w:r>
      <w:r w:rsidR="00DF7890">
        <w:t>all</w:t>
      </w:r>
      <w:r w:rsidR="00D81FF8">
        <w:t xml:space="preserve"> the settlement outcomes, as these are the most likely data for a hack</w:t>
      </w:r>
      <w:r w:rsidR="00A07E3C">
        <w:t xml:space="preserve">. </w:t>
      </w:r>
      <w:r w:rsidR="00E972CF">
        <w:t>For example, i</w:t>
      </w:r>
      <w:r w:rsidR="00A07E3C">
        <w:t xml:space="preserve">f a token holder votes </w:t>
      </w:r>
      <w:r w:rsidR="00D81FF8">
        <w:t xml:space="preserve">on 50% of the settlements,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7696E9BD" w14:textId="478D23EB" w:rsidR="000E7955" w:rsidRDefault="000E7955" w:rsidP="000E7955">
      <w:pPr>
        <w:rPr>
          <w:rFonts w:eastAsia="Times New Roman"/>
          <w:color w:val="222222"/>
        </w:rPr>
      </w:pPr>
      <w:r>
        <w:rPr>
          <w:rFonts w:eastAsia="Times New Roman"/>
          <w:color w:val="222222"/>
        </w:rPr>
        <w:t xml:space="preserve">Initially, the oracle will be relatively centralized in its initial handful of token holders. I chose three people, who do not know each other, to give 13.3% of the lifetime supply of tokens for a couple of reasons. First, one of them could become incapacitated for various reasons. Secondly, if one decides to go rogue, the other two will probably discipline him: they would not benefit from his </w:t>
      </w:r>
      <w:proofErr w:type="gramStart"/>
      <w:r>
        <w:rPr>
          <w:rFonts w:eastAsia="Times New Roman"/>
          <w:color w:val="222222"/>
        </w:rPr>
        <w:t>cheat</w:t>
      </w:r>
      <w:proofErr w:type="gramEnd"/>
      <w:r>
        <w:rPr>
          <w:rFonts w:eastAsia="Times New Roman"/>
          <w:color w:val="222222"/>
        </w:rPr>
        <w:t xml:space="preserve"> but only lose out on potential future value from their oracle tokens. </w:t>
      </w:r>
    </w:p>
    <w:p w14:paraId="4B402EB8" w14:textId="23748132" w:rsidR="00797B01" w:rsidRDefault="00797B01" w:rsidP="00A07E3C">
      <w:r>
        <w:t>I created this</w:t>
      </w:r>
      <w:r w:rsidR="00246E48">
        <w:t xml:space="preserve"> </w:t>
      </w:r>
      <w:proofErr w:type="spellStart"/>
      <w:proofErr w:type="gramStart"/>
      <w:r w:rsidR="00246E48">
        <w:t>dapp</w:t>
      </w:r>
      <w:proofErr w:type="spellEnd"/>
      <w:proofErr w:type="gramEnd"/>
      <w:r>
        <w:t xml:space="preserve"> but I have no control or financial interest</w:t>
      </w:r>
      <w:r w:rsidR="003D7DDE">
        <w:t>; I cannot disable or administer the contracts in any way</w:t>
      </w:r>
      <w:r>
        <w:t>.</w:t>
      </w:r>
      <w:r>
        <w:rPr>
          <w:rStyle w:val="FootnoteReference"/>
        </w:rPr>
        <w:footnoteReference w:id="4"/>
      </w:r>
      <w:r>
        <w:t xml:space="preserve"> </w:t>
      </w:r>
      <w:r w:rsidR="003D7DDE">
        <w:t>Contract u</w:t>
      </w:r>
      <w:r w:rsidR="00E8654A">
        <w:t>sers</w:t>
      </w:r>
      <w:r w:rsidR="003D7DDE">
        <w:t xml:space="preserve">—token holders, LPs, bettors—are </w:t>
      </w:r>
      <w:r w:rsidR="00E8654A">
        <w:t>responsible for obeying their local laws and regulations</w:t>
      </w:r>
      <w:r w:rsidR="00246E48">
        <w:t>.</w:t>
      </w:r>
      <w:r w:rsidR="00E8654A">
        <w:t xml:space="preserve"> </w:t>
      </w:r>
      <w:r w:rsidR="007916BE">
        <w:t xml:space="preserve">The fact that </w:t>
      </w:r>
      <w:r w:rsidR="003D7DDE">
        <w:t>the only way for me to get this contract to work is to</w:t>
      </w:r>
      <w:r w:rsidR="007916BE">
        <w:t xml:space="preserve"> give it away is likely a major reason why no one else has created such a contract. </w:t>
      </w:r>
      <w:r>
        <w:t xml:space="preserve">The </w:t>
      </w:r>
      <w:r w:rsidR="006F6AE8">
        <w:t>other 60%</w:t>
      </w:r>
      <w:r>
        <w:t xml:space="preserve"> of the supply </w:t>
      </w:r>
      <w:r w:rsidR="006F6AE8">
        <w:t xml:space="preserve">is </w:t>
      </w:r>
      <w:r w:rsidR="00246E48">
        <w:t xml:space="preserve">set aside within the </w:t>
      </w:r>
      <w:r w:rsidR="00895330">
        <w:t>betting</w:t>
      </w:r>
      <w:r w:rsidR="00246E48">
        <w:t xml:space="preserve"> contract</w:t>
      </w:r>
      <w:r w:rsidR="006F6AE8">
        <w:t xml:space="preserve"> as rewards for</w:t>
      </w:r>
      <w:r w:rsidR="00895330">
        <w:t xml:space="preserve"> initial</w:t>
      </w:r>
      <w:r w:rsidR="006F6AE8">
        <w:t xml:space="preserve"> </w:t>
      </w:r>
      <w:r>
        <w:t>LPs, so that each week LPs can get a pro-rata share of the token rewards available that week. If all the LPs claim rewards each week, the incentive program will last 20 weeks</w:t>
      </w:r>
      <w:r w:rsidR="007916BE">
        <w:t xml:space="preserve">, and no further tokens </w:t>
      </w:r>
      <w:r w:rsidR="00344F97">
        <w:t xml:space="preserve">can </w:t>
      </w:r>
      <w:r w:rsidR="007916BE">
        <w:t>be created</w:t>
      </w:r>
      <w:r>
        <w:t xml:space="preserve">. </w:t>
      </w:r>
    </w:p>
    <w:p w14:paraId="27B4BDA9" w14:textId="77777777" w:rsidR="009B06DF" w:rsidRDefault="007A5A5C" w:rsidP="00A07E3C">
      <w:r>
        <w:t xml:space="preserve">ASB’s </w:t>
      </w:r>
      <w:r w:rsidR="003D7DDE">
        <w:t xml:space="preserve">oracle </w:t>
      </w:r>
      <w:r>
        <w:t>token holders have an essential role in providing accurate data. It is well-known that smaller governance token holders rarely participate in votes. This makes rational sense because there is a minimum fixed cost to evaluating a proposal, say 20 minutes of time</w:t>
      </w:r>
      <w:r w:rsidR="008E3A4F">
        <w:t xml:space="preserve"> on average. </w:t>
      </w:r>
      <w:r w:rsidR="003D7DDE">
        <w:t>A</w:t>
      </w:r>
      <w:r w:rsidR="008E3A4F">
        <w:t>ssuming 4 votes a week, the implicit hourly wage would be under $1 for any conceivable return on the token</w:t>
      </w:r>
      <w:r w:rsidR="003D7DDE">
        <w:t xml:space="preserve"> for someone with less than $1</w:t>
      </w:r>
      <w:r w:rsidR="00344F97">
        <w:t>000</w:t>
      </w:r>
      <w:r w:rsidR="003D7DDE">
        <w:t xml:space="preserve"> worth of tokens</w:t>
      </w:r>
      <w:r w:rsidR="008E3A4F">
        <w:t xml:space="preserve">. </w:t>
      </w:r>
      <w:r w:rsidR="009B06DF">
        <w:t xml:space="preserve">The voting incentive for small token holders would create an incentive for automated voting mechanism, which would not carefully evaluate the data. </w:t>
      </w:r>
    </w:p>
    <w:p w14:paraId="471D4667" w14:textId="14169162" w:rsidR="007A5A5C" w:rsidRDefault="008E3A4F" w:rsidP="00A07E3C">
      <w:r>
        <w:t>Thus, we know most token holders will not, and rationall</w:t>
      </w:r>
      <w:r w:rsidR="00344F97">
        <w:t>y</w:t>
      </w:r>
      <w:r>
        <w:t xml:space="preserve"> should not, monitor and discipline data submissions. Such token holders are dead weight. To mitigate this problem, the minimum deposit in the oracle contract is 40 million tokens, 4% of the total supply</w:t>
      </w:r>
      <w:r w:rsidR="003D7DDE">
        <w:t xml:space="preserve">. Tokens must be in the oracle contract, and must vote, to receive fee income. </w:t>
      </w:r>
      <w:r>
        <w:t xml:space="preserve">It is expected that people will create vaults where a leader </w:t>
      </w:r>
      <w:r w:rsidR="003D7DDE">
        <w:t>will</w:t>
      </w:r>
      <w:r>
        <w:t xml:space="preserve"> aggregate token holdings</w:t>
      </w:r>
      <w:r w:rsidR="003D7DDE">
        <w:t xml:space="preserve"> in a contract to deposit in the oracle contract</w:t>
      </w:r>
      <w:r>
        <w:t xml:space="preserve"> and vote on their behalf</w:t>
      </w:r>
      <w:r w:rsidR="00344F97">
        <w:t xml:space="preserve"> (expect a fee!)</w:t>
      </w:r>
      <w:r>
        <w:t xml:space="preserve">. </w:t>
      </w:r>
      <w:r w:rsidR="00147D6E">
        <w:t>L</w:t>
      </w:r>
      <w:r>
        <w:t xml:space="preserve">ike </w:t>
      </w:r>
      <w:r w:rsidR="009B06DF">
        <w:t xml:space="preserve">representative versus </w:t>
      </w:r>
      <w:r>
        <w:t>direct democracy</w:t>
      </w:r>
      <w:r w:rsidR="00147D6E">
        <w:t xml:space="preserve">, it’s the best solution to </w:t>
      </w:r>
      <w:proofErr w:type="gramStart"/>
      <w:r w:rsidR="00147D6E">
        <w:t>an</w:t>
      </w:r>
      <w:proofErr w:type="gramEnd"/>
      <w:r w:rsidR="00147D6E">
        <w:t xml:space="preserve"> perennial problem. </w:t>
      </w:r>
    </w:p>
    <w:p w14:paraId="519C7990" w14:textId="6A87F08A" w:rsidR="006F6AE8" w:rsidRDefault="000129F4" w:rsidP="00A07E3C">
      <w:pPr>
        <w:rPr>
          <w:rFonts w:eastAsia="Times New Roman"/>
          <w:color w:val="222222"/>
        </w:rPr>
      </w:pPr>
      <w:r>
        <w:rPr>
          <w:rFonts w:eastAsia="Times New Roman"/>
          <w:color w:val="222222"/>
        </w:rPr>
        <w:t>Sports betting is</w:t>
      </w:r>
      <w:r w:rsidR="00FA75EC">
        <w:rPr>
          <w:rFonts w:eastAsia="Times New Roman"/>
          <w:color w:val="222222"/>
        </w:rPr>
        <w:t xml:space="preserve"> a competitive market, </w:t>
      </w:r>
      <w:r>
        <w:rPr>
          <w:rFonts w:eastAsia="Times New Roman"/>
          <w:color w:val="222222"/>
        </w:rPr>
        <w:t xml:space="preserve">so the standard </w:t>
      </w:r>
      <w:proofErr w:type="spellStart"/>
      <w:r>
        <w:rPr>
          <w:rFonts w:eastAsia="Times New Roman"/>
          <w:color w:val="222222"/>
        </w:rPr>
        <w:t>vig</w:t>
      </w:r>
      <w:proofErr w:type="spellEnd"/>
      <w:r w:rsidR="00FA75EC">
        <w:rPr>
          <w:rFonts w:eastAsia="Times New Roman"/>
          <w:color w:val="222222"/>
        </w:rPr>
        <w:t xml:space="preserve"> </w:t>
      </w:r>
      <w:r w:rsidR="00A07E3C">
        <w:rPr>
          <w:rFonts w:eastAsia="Times New Roman"/>
          <w:color w:val="222222"/>
        </w:rPr>
        <w:t>reflect</w:t>
      </w:r>
      <w:r w:rsidR="00FA75EC">
        <w:rPr>
          <w:rFonts w:eastAsia="Times New Roman"/>
          <w:color w:val="222222"/>
        </w:rPr>
        <w:t>s</w:t>
      </w:r>
      <w:r w:rsidR="00A07E3C">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sidR="007916BE">
        <w:rPr>
          <w:rFonts w:eastAsia="Times New Roman"/>
          <w:color w:val="222222"/>
        </w:rPr>
        <w:t>By taking th</w:t>
      </w:r>
      <w:r w:rsidR="00147D6E">
        <w:rPr>
          <w:rFonts w:eastAsia="Times New Roman"/>
          <w:color w:val="222222"/>
        </w:rPr>
        <w:t>e standard</w:t>
      </w:r>
      <w:r w:rsidR="007916BE">
        <w:rPr>
          <w:rFonts w:eastAsia="Times New Roman"/>
          <w:color w:val="222222"/>
        </w:rPr>
        <w:t xml:space="preserve"> </w:t>
      </w:r>
      <w:proofErr w:type="spellStart"/>
      <w:r w:rsidR="007916BE">
        <w:rPr>
          <w:rFonts w:eastAsia="Times New Roman"/>
          <w:color w:val="222222"/>
        </w:rPr>
        <w:t>vig</w:t>
      </w:r>
      <w:proofErr w:type="spellEnd"/>
      <w:r w:rsidR="007916BE">
        <w:rPr>
          <w:rFonts w:eastAsia="Times New Roman"/>
          <w:color w:val="222222"/>
        </w:rPr>
        <w:t xml:space="preserve"> as a </w:t>
      </w:r>
      <w:proofErr w:type="gramStart"/>
      <w:r w:rsidR="007916BE">
        <w:rPr>
          <w:rFonts w:eastAsia="Times New Roman"/>
          <w:color w:val="222222"/>
        </w:rPr>
        <w:t>given</w:t>
      </w:r>
      <w:proofErr w:type="gramEnd"/>
      <w:r w:rsidR="007916BE">
        <w:rPr>
          <w:rFonts w:eastAsia="Times New Roman"/>
          <w:color w:val="222222"/>
        </w:rPr>
        <w:t xml:space="preserve"> we remove </w:t>
      </w:r>
      <w:r w:rsidR="00344F97">
        <w:rPr>
          <w:rFonts w:eastAsia="Times New Roman"/>
          <w:color w:val="222222"/>
        </w:rPr>
        <w:t>naive</w:t>
      </w:r>
      <w:r>
        <w:rPr>
          <w:rFonts w:eastAsia="Times New Roman"/>
          <w:color w:val="222222"/>
        </w:rPr>
        <w:t xml:space="preserve"> schemes </w:t>
      </w:r>
      <w:r w:rsidR="00344F97">
        <w:rPr>
          <w:rFonts w:eastAsia="Times New Roman"/>
          <w:color w:val="222222"/>
        </w:rPr>
        <w:t xml:space="preserve">that in theory reduce the house take, but in practice </w:t>
      </w:r>
      <w:r>
        <w:rPr>
          <w:rFonts w:eastAsia="Times New Roman"/>
          <w:color w:val="222222"/>
        </w:rPr>
        <w:t xml:space="preserve">create failed markets like Augur. </w:t>
      </w:r>
      <w:r w:rsidR="00A07E3C">
        <w:rPr>
          <w:rFonts w:eastAsia="Times New Roman"/>
          <w:color w:val="222222"/>
        </w:rPr>
        <w:t xml:space="preserve">The standard odds advertised online on major fights and football games are stable and efficient, so simply </w:t>
      </w:r>
      <w:r w:rsidR="00A07E3C">
        <w:rPr>
          <w:rFonts w:eastAsia="Times New Roman"/>
          <w:color w:val="222222"/>
        </w:rPr>
        <w:lastRenderedPageBreak/>
        <w:t xml:space="preserve">using these odds is </w:t>
      </w:r>
      <w:r w:rsidR="00246E48">
        <w:rPr>
          <w:rFonts w:eastAsia="Times New Roman"/>
          <w:color w:val="222222"/>
        </w:rPr>
        <w:t>feasible and</w:t>
      </w:r>
      <w:r w:rsidR="00A07E3C">
        <w:rPr>
          <w:rFonts w:eastAsia="Times New Roman"/>
          <w:color w:val="222222"/>
        </w:rPr>
        <w:t xml:space="preserve"> efficient.</w:t>
      </w:r>
      <w:r w:rsidR="00127D07">
        <w:rPr>
          <w:rFonts w:eastAsia="Times New Roman"/>
          <w:color w:val="222222"/>
        </w:rPr>
        <w:t xml:space="preserve"> </w:t>
      </w:r>
      <w:r>
        <w:rPr>
          <w:rFonts w:eastAsia="Times New Roman"/>
          <w:color w:val="222222"/>
        </w:rPr>
        <w:t>T</w:t>
      </w:r>
      <w:r w:rsidR="00E27B5F">
        <w:rPr>
          <w:rFonts w:eastAsia="Times New Roman"/>
          <w:color w:val="222222"/>
        </w:rPr>
        <w:t xml:space="preserve">he hassle-free ability to </w:t>
      </w:r>
      <w:r w:rsidR="00697E43">
        <w:rPr>
          <w:rFonts w:eastAsia="Times New Roman"/>
          <w:color w:val="222222"/>
        </w:rPr>
        <w:t xml:space="preserve">bet </w:t>
      </w:r>
      <w:r>
        <w:rPr>
          <w:rFonts w:eastAsia="Times New Roman"/>
          <w:color w:val="222222"/>
        </w:rPr>
        <w:t>and</w:t>
      </w:r>
      <w:r w:rsidR="00697E43">
        <w:rPr>
          <w:rFonts w:eastAsia="Times New Roman"/>
          <w:color w:val="222222"/>
        </w:rPr>
        <w:t xml:space="preserve"> </w:t>
      </w:r>
      <w:r w:rsidR="00E27B5F">
        <w:rPr>
          <w:rFonts w:eastAsia="Times New Roman"/>
          <w:color w:val="222222"/>
        </w:rPr>
        <w:t xml:space="preserve">provide liquidity </w:t>
      </w:r>
      <w:r w:rsidR="00E972CF">
        <w:rPr>
          <w:rFonts w:eastAsia="Times New Roman"/>
          <w:color w:val="222222"/>
        </w:rPr>
        <w:t>should be</w:t>
      </w:r>
      <w:r w:rsidR="00E27B5F">
        <w:rPr>
          <w:rFonts w:eastAsia="Times New Roman"/>
          <w:color w:val="222222"/>
        </w:rPr>
        <w:t xml:space="preserve"> sufficient to make it a dominant alternative for </w:t>
      </w:r>
      <w:r w:rsidR="006F6AE8">
        <w:rPr>
          <w:rFonts w:eastAsia="Times New Roman"/>
          <w:color w:val="222222"/>
        </w:rPr>
        <w:t xml:space="preserve">many </w:t>
      </w:r>
      <w:r w:rsidR="00E972CF">
        <w:rPr>
          <w:rFonts w:eastAsia="Times New Roman"/>
          <w:color w:val="222222"/>
        </w:rPr>
        <w:t>sports bettors</w:t>
      </w:r>
      <w:r w:rsidR="006F6AE8">
        <w:rPr>
          <w:rFonts w:eastAsia="Times New Roman"/>
          <w:color w:val="222222"/>
        </w:rPr>
        <w:t>.</w:t>
      </w:r>
    </w:p>
    <w:p w14:paraId="740EBF84" w14:textId="23B8EE5F" w:rsidR="00C15507" w:rsidRDefault="00C15507" w:rsidP="00C15507">
      <w:pPr>
        <w:pStyle w:val="Heading2"/>
        <w:rPr>
          <w:rFonts w:eastAsia="Times New Roman"/>
        </w:rPr>
      </w:pPr>
      <w:bookmarkStart w:id="4" w:name="_Toc144113680"/>
      <w:r>
        <w:rPr>
          <w:rFonts w:eastAsia="Times New Roman"/>
        </w:rPr>
        <w:t xml:space="preserve">Simplicity from </w:t>
      </w:r>
      <w:proofErr w:type="gramStart"/>
      <w:r w:rsidR="005429AF">
        <w:rPr>
          <w:rFonts w:eastAsia="Times New Roman"/>
        </w:rPr>
        <w:t xml:space="preserve">Restricted </w:t>
      </w:r>
      <w:r>
        <w:rPr>
          <w:rFonts w:eastAsia="Times New Roman"/>
        </w:rPr>
        <w:t xml:space="preserve"> Focus</w:t>
      </w:r>
      <w:bookmarkEnd w:id="4"/>
      <w:proofErr w:type="gramEnd"/>
    </w:p>
    <w:p w14:paraId="517FE53D" w14:textId="77777777" w:rsidR="00246E48" w:rsidRPr="00246E48" w:rsidRDefault="00246E48" w:rsidP="00246E48"/>
    <w:p w14:paraId="6B2B4BF2" w14:textId="406DE990" w:rsidR="00594928" w:rsidRDefault="00594928" w:rsidP="00246E48">
      <w:pPr>
        <w:pStyle w:val="ListParagraph"/>
        <w:numPr>
          <w:ilvl w:val="0"/>
          <w:numId w:val="11"/>
        </w:numPr>
        <w:spacing w:after="0"/>
        <w:ind w:left="0" w:firstLine="0"/>
      </w:pPr>
      <w:r>
        <w:t>Weekend straight-up events</w:t>
      </w:r>
    </w:p>
    <w:p w14:paraId="16A79780" w14:textId="27807EE9" w:rsidR="00A07E3C" w:rsidRDefault="00A07E3C" w:rsidP="00246E48">
      <w:pPr>
        <w:spacing w:after="240"/>
        <w:ind w:left="180"/>
      </w:pPr>
      <w:r>
        <w:t xml:space="preserve">A focused set of weekly win/lose events makes incentivizing the oracle easier. In contrast, if we targeted a standard centralized sportsbook, it would </w:t>
      </w:r>
      <w:r w:rsidR="00FA75EC">
        <w:t>cover diverse events</w:t>
      </w:r>
      <w:r>
        <w:t xml:space="preserve"> on most days of the week</w:t>
      </w:r>
      <w:r w:rsidR="002210B3">
        <w:t xml:space="preserve">, </w:t>
      </w:r>
      <w:r w:rsidR="00E87725">
        <w:t>including</w:t>
      </w:r>
      <w:r w:rsidR="002210B3">
        <w:t xml:space="preserve"> </w:t>
      </w:r>
      <w:r w:rsidR="002B1377">
        <w:t>exotic</w:t>
      </w:r>
      <w:r w:rsidR="002210B3">
        <w:t xml:space="preserve"> bet</w:t>
      </w:r>
      <w:r w:rsidR="002B1377">
        <w:t xml:space="preserve">s </w:t>
      </w:r>
      <w:r w:rsidR="002210B3">
        <w:t xml:space="preserve">that are </w:t>
      </w:r>
      <w:r w:rsidR="002B1377">
        <w:t xml:space="preserve">are not straightforward to validate. </w:t>
      </w:r>
      <w:r w:rsidR="00697E43">
        <w:t>Realistically, only</w:t>
      </w:r>
      <w:r>
        <w:t xml:space="preserve"> a subset of the oracle token holders </w:t>
      </w:r>
      <w:r w:rsidR="00697E43">
        <w:t>w</w:t>
      </w:r>
      <w:r>
        <w:t xml:space="preserve">ould evaluate </w:t>
      </w:r>
      <w:r w:rsidR="004F6490">
        <w:t>the large amount of data in your standard online sportsbook. This creates</w:t>
      </w:r>
      <w:r>
        <w:t xml:space="preserve"> edge cases where a minority </w:t>
      </w:r>
      <w:r w:rsidR="00127D07">
        <w:t xml:space="preserve">of token holders can </w:t>
      </w:r>
      <w:r w:rsidR="00FA75EC">
        <w:t>take advantage of inattentive oracle token holders</w:t>
      </w:r>
      <w:r w:rsidR="00127D07">
        <w:t xml:space="preserve">, a major attack surface. </w:t>
      </w:r>
      <w:r w:rsidR="00697E43">
        <w:t>The weekly reporting</w:t>
      </w:r>
      <w:r w:rsidR="002210B3">
        <w:t xml:space="preserve"> also makes the oracle easier to monitor, in that the historical event logs refer to standard bets on weekend events.</w:t>
      </w:r>
      <w:r w:rsidR="005429AF">
        <w:t xml:space="preserve"> </w:t>
      </w:r>
    </w:p>
    <w:p w14:paraId="0951B5F0" w14:textId="2746BE62" w:rsidR="005429AF" w:rsidRDefault="005429AF" w:rsidP="00246E48">
      <w:pPr>
        <w:spacing w:before="240" w:after="240"/>
        <w:ind w:left="180"/>
      </w:pPr>
      <w:r>
        <w:t xml:space="preserve">Football, </w:t>
      </w:r>
      <w:proofErr w:type="gramStart"/>
      <w:r>
        <w:t>boxing</w:t>
      </w:r>
      <w:proofErr w:type="gramEnd"/>
      <w:r>
        <w:t xml:space="preserve"> and MMA will thus be the primary focus</w:t>
      </w:r>
      <w:r w:rsidR="004F6490">
        <w:t>. The matches and odds are well-publicized early in the week</w:t>
      </w:r>
      <w:r>
        <w:t xml:space="preserve">. </w:t>
      </w:r>
      <w:r w:rsidR="004F6490">
        <w:t xml:space="preserve">If there were a </w:t>
      </w:r>
      <w:proofErr w:type="gramStart"/>
      <w:r w:rsidR="004F6490">
        <w:t>high profile</w:t>
      </w:r>
      <w:proofErr w:type="gramEnd"/>
      <w:r w:rsidR="004F6490">
        <w:t xml:space="preserve"> events other than football and MMA can be </w:t>
      </w:r>
      <w:proofErr w:type="spellStart"/>
      <w:r w:rsidR="004F6490">
        <w:t>accomodated</w:t>
      </w:r>
      <w:proofErr w:type="spellEnd"/>
      <w:r w:rsidR="004F6490">
        <w:t xml:space="preserve"> on a case by case basis</w:t>
      </w:r>
      <w:r w:rsidR="00D527DD">
        <w:t xml:space="preserve"> (f</w:t>
      </w:r>
      <w:r w:rsidR="004F6490">
        <w:t>or example, the soccer World Cup championship match</w:t>
      </w:r>
      <w:r w:rsidR="00D527DD">
        <w:t>)</w:t>
      </w:r>
      <w:r w:rsidR="004F6490">
        <w:t>.</w:t>
      </w:r>
    </w:p>
    <w:p w14:paraId="45638ED8" w14:textId="77777777" w:rsidR="00D934EE" w:rsidRDefault="00550DBD" w:rsidP="00534C02">
      <w:pPr>
        <w:pStyle w:val="ListParagraph"/>
        <w:numPr>
          <w:ilvl w:val="0"/>
          <w:numId w:val="10"/>
        </w:numPr>
        <w:spacing w:after="0"/>
        <w:ind w:left="0" w:firstLine="0"/>
      </w:pPr>
      <w:r>
        <w:t xml:space="preserve">The contracts are all non-upgradeable. </w:t>
      </w:r>
    </w:p>
    <w:p w14:paraId="090F9813" w14:textId="3E2C5271" w:rsidR="00550DBD" w:rsidRDefault="00550DBD" w:rsidP="00246E48">
      <w:pPr>
        <w:spacing w:after="240"/>
        <w:ind w:left="180"/>
      </w:pPr>
      <w:r>
        <w:t xml:space="preserve">This removes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removes risks from bugs often found in upgrades</w:t>
      </w:r>
      <w:r w:rsidR="00D934EE">
        <w:t>.</w:t>
      </w:r>
    </w:p>
    <w:p w14:paraId="13E9213E" w14:textId="77777777" w:rsidR="00CE7737" w:rsidRDefault="00D934EE" w:rsidP="00534C02">
      <w:pPr>
        <w:pStyle w:val="ListParagraph"/>
        <w:numPr>
          <w:ilvl w:val="0"/>
          <w:numId w:val="9"/>
        </w:numPr>
        <w:spacing w:after="0"/>
        <w:ind w:left="0" w:firstLine="0"/>
      </w:pPr>
      <w:r>
        <w:t xml:space="preserve">Weekly </w:t>
      </w:r>
      <w:r w:rsidR="00CE7737">
        <w:t xml:space="preserve">games and </w:t>
      </w:r>
      <w:r>
        <w:t xml:space="preserve">settlement. </w:t>
      </w:r>
    </w:p>
    <w:p w14:paraId="08242BF5" w14:textId="79E6521D" w:rsidR="00D934EE" w:rsidRDefault="00D934EE" w:rsidP="00246E48">
      <w:pPr>
        <w:ind w:left="180"/>
      </w:pPr>
      <w:r>
        <w:t>game</w:t>
      </w:r>
      <w:r w:rsidR="00D70191">
        <w:t>s</w:t>
      </w:r>
      <w:r>
        <w:t xml:space="preserve"> start</w:t>
      </w:r>
      <w:r w:rsidR="00CE7737">
        <w:t xml:space="preserve"> times must be greater than the</w:t>
      </w:r>
      <w:r>
        <w:t xml:space="preserve"> </w:t>
      </w:r>
      <w:r w:rsidR="00D70191">
        <w:t xml:space="preserve">nearest </w:t>
      </w:r>
      <w:r>
        <w:t>Friday 7PM ET</w:t>
      </w:r>
      <w:r w:rsidR="00CE7737">
        <w:t xml:space="preserve"> and before the next Monday.</w:t>
      </w:r>
      <w:r>
        <w:t xml:space="preserve"> </w:t>
      </w:r>
    </w:p>
    <w:p w14:paraId="3295D133" w14:textId="77777777" w:rsidR="00D70191" w:rsidRDefault="006749DC" w:rsidP="00534C02">
      <w:pPr>
        <w:pStyle w:val="ListParagraph"/>
        <w:numPr>
          <w:ilvl w:val="0"/>
          <w:numId w:val="9"/>
        </w:numPr>
        <w:spacing w:before="240" w:after="0"/>
        <w:ind w:left="0" w:firstLine="0"/>
      </w:pPr>
      <w:r>
        <w:t>Maximum one daily</w:t>
      </w:r>
      <w:r w:rsidR="00D934EE">
        <w:t xml:space="preserve"> data </w:t>
      </w:r>
      <w:proofErr w:type="gramStart"/>
      <w:r w:rsidR="00D934EE">
        <w:t>submissions</w:t>
      </w:r>
      <w:proofErr w:type="gramEnd"/>
      <w:r w:rsidR="00D934EE">
        <w:t xml:space="preserve">. </w:t>
      </w:r>
    </w:p>
    <w:p w14:paraId="7DE89127" w14:textId="4E7380E1" w:rsidR="00FC2C05" w:rsidRDefault="005429AF" w:rsidP="00246E48">
      <w:pPr>
        <w:spacing w:after="240"/>
        <w:ind w:left="180"/>
      </w:pPr>
      <w:r>
        <w:t>The oracle processes at most one submission per day, which must be submitted during the 12</w:t>
      </w:r>
      <w:r w:rsidRPr="005429AF">
        <w:rPr>
          <w:vertAlign w:val="superscript"/>
        </w:rPr>
        <w:t>th</w:t>
      </w:r>
      <w:r>
        <w:t xml:space="preserve"> hour GMT. This makes it easier for the oracle to keep track of the data it must evaluate.</w:t>
      </w:r>
      <w:r w:rsidR="00155397">
        <w:t xml:space="preserve"> Odds on major contests do not change considerably in the week up to a game, so a daily update should provide the LPs with sufficient protection against the adverse selection risk created by stale odds.</w:t>
      </w:r>
    </w:p>
    <w:p w14:paraId="460D8B45" w14:textId="77777777" w:rsidR="00534C02" w:rsidRDefault="00D934EE" w:rsidP="00534C02">
      <w:pPr>
        <w:pStyle w:val="ListParagraph"/>
        <w:numPr>
          <w:ilvl w:val="0"/>
          <w:numId w:val="9"/>
        </w:numPr>
        <w:spacing w:before="240" w:after="0"/>
        <w:ind w:left="0" w:firstLine="0"/>
      </w:pPr>
      <w:r>
        <w:t xml:space="preserve">No new </w:t>
      </w:r>
      <w:r w:rsidR="00CE7737">
        <w:t xml:space="preserve">data </w:t>
      </w:r>
      <w:r>
        <w:t xml:space="preserve">submissions on Saturday and Sunday. </w:t>
      </w:r>
    </w:p>
    <w:p w14:paraId="37AB8DCE" w14:textId="4CF74B38" w:rsidR="005429AF" w:rsidRDefault="005429AF" w:rsidP="00246E48">
      <w:pPr>
        <w:spacing w:after="0"/>
        <w:ind w:left="180"/>
      </w:pPr>
      <w:r>
        <w:t>This allows the oracle token collective to take time off without worry</w:t>
      </w:r>
      <w:r w:rsidR="00CE7737">
        <w:t xml:space="preserve"> about a hack.</w:t>
      </w:r>
    </w:p>
    <w:p w14:paraId="38CBC36A" w14:textId="2F22DBF2" w:rsidR="00D934EE" w:rsidRDefault="00D934EE" w:rsidP="00534C02">
      <w:pPr>
        <w:pStyle w:val="ListParagraph"/>
        <w:numPr>
          <w:ilvl w:val="0"/>
          <w:numId w:val="8"/>
        </w:numPr>
        <w:spacing w:before="240" w:after="0"/>
        <w:ind w:left="0" w:firstLine="0"/>
      </w:pPr>
      <w:r>
        <w:t>At least 11 hours for data vetting.</w:t>
      </w:r>
    </w:p>
    <w:p w14:paraId="70C2231B" w14:textId="289E2DF3" w:rsidR="00F147D3" w:rsidRDefault="005429AF" w:rsidP="00155397">
      <w:pPr>
        <w:spacing w:after="240"/>
        <w:ind w:left="180"/>
      </w:pPr>
      <w:r>
        <w:t xml:space="preserve">As no </w:t>
      </w:r>
      <w:r w:rsidR="00CE7737">
        <w:t>healthy adult</w:t>
      </w:r>
      <w:r>
        <w:t xml:space="preserve"> sleeps more than 10 hours a day, all token holders will be able to vote before the data submission is processed.</w:t>
      </w:r>
    </w:p>
    <w:p w14:paraId="0B1CD9CA" w14:textId="52F7BEB1" w:rsidR="00D934EE" w:rsidRDefault="00D934EE" w:rsidP="00534C02">
      <w:pPr>
        <w:pStyle w:val="ListParagraph"/>
        <w:numPr>
          <w:ilvl w:val="0"/>
          <w:numId w:val="8"/>
        </w:numPr>
        <w:spacing w:before="240" w:after="0"/>
        <w:ind w:left="0" w:firstLine="0"/>
      </w:pPr>
      <w:r>
        <w:t>Maximum 32 events per weekend.</w:t>
      </w:r>
    </w:p>
    <w:p w14:paraId="0C0DD7FA" w14:textId="7B934FC0" w:rsidR="00DE4645" w:rsidRDefault="00DE4645" w:rsidP="00246E48">
      <w:pPr>
        <w:spacing w:after="240"/>
        <w:ind w:left="180"/>
      </w:pPr>
      <w:r>
        <w:t>Settlement loops through the events, and 32 is big enough to capture most weekend events.</w:t>
      </w:r>
    </w:p>
    <w:p w14:paraId="21D9DD2E" w14:textId="3741B0F5" w:rsidR="00D934EE" w:rsidRDefault="00D934EE" w:rsidP="00534C02">
      <w:pPr>
        <w:pStyle w:val="ListParagraph"/>
        <w:numPr>
          <w:ilvl w:val="0"/>
          <w:numId w:val="8"/>
        </w:numPr>
        <w:spacing w:before="240" w:after="0"/>
        <w:ind w:left="0" w:firstLine="0"/>
      </w:pPr>
      <w:r>
        <w:t xml:space="preserve">No </w:t>
      </w:r>
      <w:proofErr w:type="gramStart"/>
      <w:r>
        <w:t>ex post</w:t>
      </w:r>
      <w:proofErr w:type="gramEnd"/>
      <w:r>
        <w:t xml:space="preserve"> disputes requiring adjudication.</w:t>
      </w:r>
    </w:p>
    <w:p w14:paraId="65EE3681" w14:textId="345EE619" w:rsidR="00DE4645" w:rsidRDefault="00CE7737" w:rsidP="00246E48">
      <w:pPr>
        <w:spacing w:after="240"/>
        <w:ind w:left="180"/>
      </w:pPr>
      <w:r>
        <w:t xml:space="preserve">A protocol for disputing data validated by the oracle </w:t>
      </w:r>
      <w:r w:rsidR="00DE4645">
        <w:t>generate</w:t>
      </w:r>
      <w:r>
        <w:t>s</w:t>
      </w:r>
      <w:r w:rsidR="00DE4645">
        <w:t xml:space="preserve"> considerable delay. The oracle incentives are based on the present value of the oracle token, which should be sufficient</w:t>
      </w:r>
      <w:r>
        <w:t xml:space="preserve">. Redundant mechanisms lessen the incentive for the oracle token holders to monitor and discipline data </w:t>
      </w:r>
      <w:proofErr w:type="spellStart"/>
      <w:r>
        <w:t>submittors</w:t>
      </w:r>
      <w:proofErr w:type="spellEnd"/>
      <w:r w:rsidR="00DE4645">
        <w:t xml:space="preserve">. </w:t>
      </w:r>
    </w:p>
    <w:p w14:paraId="093FAE13" w14:textId="00D5846A" w:rsidR="00D934EE" w:rsidRDefault="00D934EE" w:rsidP="00534C02">
      <w:pPr>
        <w:pStyle w:val="ListParagraph"/>
        <w:numPr>
          <w:ilvl w:val="0"/>
          <w:numId w:val="8"/>
        </w:numPr>
        <w:spacing w:before="240" w:after="0"/>
        <w:ind w:left="0" w:firstLine="0"/>
      </w:pPr>
      <w:r>
        <w:lastRenderedPageBreak/>
        <w:t>No stablecoins.</w:t>
      </w:r>
    </w:p>
    <w:p w14:paraId="429FFF52" w14:textId="421452AF" w:rsidR="00E118CC" w:rsidRDefault="00DE4645" w:rsidP="00E118CC">
      <w:pPr>
        <w:spacing w:after="240"/>
        <w:ind w:left="180"/>
      </w:pPr>
      <w:r>
        <w:t xml:space="preserve">By </w:t>
      </w:r>
      <w:r w:rsidR="00147D6E">
        <w:t>using</w:t>
      </w:r>
      <w:r>
        <w:t xml:space="preserve"> native AVAX</w:t>
      </w:r>
      <w:r w:rsidR="00147D6E">
        <w:t xml:space="preserve"> for all </w:t>
      </w:r>
      <w:r w:rsidR="00F147D3">
        <w:t>bets</w:t>
      </w:r>
      <w:r>
        <w:t xml:space="preserve"> we eliminate unnecessary costly swapping into stablecoins. As stablecoins are generally centralized, we eliminate an attack surface.</w:t>
      </w:r>
    </w:p>
    <w:p w14:paraId="0CA4EBC6" w14:textId="5F2FD86C" w:rsidR="001F081D" w:rsidRDefault="001F081D" w:rsidP="00534C02">
      <w:pPr>
        <w:pStyle w:val="ListParagraph"/>
        <w:numPr>
          <w:ilvl w:val="0"/>
          <w:numId w:val="8"/>
        </w:numPr>
        <w:spacing w:before="240" w:after="0"/>
        <w:ind w:left="0" w:firstLine="0"/>
      </w:pPr>
      <w:r>
        <w:t>LPs and token holders cannot withdraw for at least one week.</w:t>
      </w:r>
    </w:p>
    <w:p w14:paraId="24558487" w14:textId="6DB1FA7D" w:rsidR="00DE4645" w:rsidRDefault="00DE4645" w:rsidP="00246E48">
      <w:pPr>
        <w:spacing w:after="240"/>
        <w:ind w:left="180"/>
      </w:pPr>
      <w:r>
        <w:t>Flash transactions supposedly enable efficient arbitrage, but invariably introduce attack surfaces.</w:t>
      </w:r>
    </w:p>
    <w:p w14:paraId="7B25A5A2" w14:textId="6F2105BC" w:rsidR="001F081D" w:rsidRDefault="001F081D" w:rsidP="00534C02">
      <w:pPr>
        <w:pStyle w:val="ListParagraph"/>
        <w:numPr>
          <w:ilvl w:val="0"/>
          <w:numId w:val="8"/>
        </w:numPr>
        <w:spacing w:before="240" w:after="0"/>
        <w:ind w:left="0" w:firstLine="0"/>
      </w:pPr>
      <w:r>
        <w:t xml:space="preserve">All relevant data are on </w:t>
      </w:r>
      <w:r w:rsidR="00CE7737">
        <w:t xml:space="preserve">the Avalanche C-chain. </w:t>
      </w:r>
    </w:p>
    <w:p w14:paraId="36A2DE75" w14:textId="506D74DD" w:rsidR="00DE4645" w:rsidRDefault="00DE4645" w:rsidP="00246E48">
      <w:pPr>
        <w:spacing w:after="240"/>
        <w:ind w:left="180"/>
      </w:pPr>
      <w:r>
        <w:t>There is no way to censor a contract that is completely on-chain</w:t>
      </w:r>
      <w:r w:rsidR="00CE7737">
        <w:t xml:space="preserve">. </w:t>
      </w:r>
    </w:p>
    <w:p w14:paraId="745386DC" w14:textId="7FB28880" w:rsidR="00CE7737" w:rsidRDefault="00CE7737" w:rsidP="00534C02">
      <w:pPr>
        <w:pStyle w:val="ListParagraph"/>
        <w:numPr>
          <w:ilvl w:val="0"/>
          <w:numId w:val="8"/>
        </w:numPr>
        <w:spacing w:before="240" w:after="0"/>
        <w:ind w:left="0" w:firstLine="0"/>
      </w:pPr>
      <w:r>
        <w:t xml:space="preserve">Extreme odds are not allowed. </w:t>
      </w:r>
    </w:p>
    <w:p w14:paraId="189DEF6D" w14:textId="0C7CDB8C" w:rsidR="00CE7737" w:rsidRDefault="00CE7737" w:rsidP="00155397">
      <w:pPr>
        <w:spacing w:after="240"/>
        <w:ind w:left="180"/>
      </w:pPr>
      <w:r>
        <w:t xml:space="preserve">Matches with extreme payouts are attractive for hackers, and we want to remove as much temptation as possible. Initial </w:t>
      </w:r>
      <w:r w:rsidR="00F147D3">
        <w:t xml:space="preserve">decimal </w:t>
      </w:r>
      <w:proofErr w:type="gramStart"/>
      <w:r>
        <w:t xml:space="preserve">odds </w:t>
      </w:r>
      <w:r w:rsidR="00F147D3">
        <w:t>on</w:t>
      </w:r>
      <w:proofErr w:type="gramEnd"/>
      <w:r w:rsidR="00F147D3">
        <w:t xml:space="preserve"> favorites </w:t>
      </w:r>
      <w:r>
        <w:t>greater than 7:1 are not accepted</w:t>
      </w:r>
      <w:r w:rsidR="00F147D3">
        <w:t xml:space="preserve"> (initial odds must be greater than 1.150). Events with odds near this should be ignored</w:t>
      </w:r>
      <w:r w:rsidR="00155397">
        <w:t xml:space="preserve"> </w:t>
      </w:r>
      <w:r w:rsidR="00155397">
        <w:t>(this would exclude about 5% of NFL games</w:t>
      </w:r>
      <w:r w:rsidR="00E118CC">
        <w:t xml:space="preserve"> historically</w:t>
      </w:r>
      <w:r w:rsidR="00155397">
        <w:t>)</w:t>
      </w:r>
      <w:r w:rsidR="00F147D3">
        <w:t xml:space="preserve">. </w:t>
      </w:r>
    </w:p>
    <w:p w14:paraId="47700770" w14:textId="73CA598D" w:rsidR="00CE7737" w:rsidRDefault="00CE7737" w:rsidP="00CE7737">
      <w:pPr>
        <w:pStyle w:val="Heading2"/>
      </w:pPr>
      <w:bookmarkStart w:id="5" w:name="_Toc144113681"/>
      <w:r>
        <w:t>Simplified Oracle</w:t>
      </w:r>
      <w:bookmarkEnd w:id="5"/>
    </w:p>
    <w:p w14:paraId="4903DCF9" w14:textId="3CF133C9" w:rsidR="00CE7737" w:rsidRDefault="00CE7737" w:rsidP="00DE4645">
      <w:pPr>
        <w:spacing w:before="240" w:after="240"/>
        <w:ind w:left="360"/>
      </w:pPr>
      <w:r>
        <w:t xml:space="preserve">Hardest part is </w:t>
      </w:r>
      <w:proofErr w:type="spellStart"/>
      <w:r>
        <w:t>gettingthe</w:t>
      </w:r>
      <w:proofErr w:type="spellEnd"/>
      <w:r>
        <w:t xml:space="preserve"> slate of matches. </w:t>
      </w:r>
    </w:p>
    <w:p w14:paraId="53BBCB6E" w14:textId="1751BF6F" w:rsidR="00CE7737" w:rsidRDefault="00CE7737" w:rsidP="00DE4645">
      <w:pPr>
        <w:spacing w:before="240" w:after="240"/>
        <w:ind w:left="360"/>
      </w:pPr>
      <w:r>
        <w:t>Automate as much as possible, but this only goes so far.</w:t>
      </w:r>
    </w:p>
    <w:p w14:paraId="3815B25A" w14:textId="16DD75FB" w:rsidR="00CE7737" w:rsidRDefault="00CE7737" w:rsidP="00DE4645">
      <w:pPr>
        <w:spacing w:before="240" w:after="240"/>
        <w:ind w:left="360"/>
      </w:pPr>
      <w:r>
        <w:t>creating the slate:</w:t>
      </w:r>
    </w:p>
    <w:p w14:paraId="78325EEA" w14:textId="1C68312A" w:rsidR="00CE7737" w:rsidRDefault="00CE7737" w:rsidP="00DE4645">
      <w:pPr>
        <w:spacing w:before="240" w:after="240"/>
        <w:ind w:left="360"/>
      </w:pPr>
      <w:r>
        <w:t xml:space="preserve">grab matches, odds, and start </w:t>
      </w:r>
      <w:proofErr w:type="gramStart"/>
      <w:r>
        <w:t>times</w:t>
      </w:r>
      <w:proofErr w:type="gramEnd"/>
    </w:p>
    <w:p w14:paraId="0E599EF8" w14:textId="5B007705" w:rsidR="00CE7737" w:rsidRDefault="00CE7737" w:rsidP="00DE4645">
      <w:pPr>
        <w:spacing w:before="240" w:after="240"/>
        <w:ind w:left="360"/>
      </w:pPr>
      <w:r>
        <w:t xml:space="preserve">macro to create input files sent to the oracle contract. Should be automated. Automatically translates times into UTC, the pair odds on a match into the unique single odds used by this contract. </w:t>
      </w:r>
    </w:p>
    <w:p w14:paraId="0A804620" w14:textId="78BDCF7C" w:rsidR="00CE7737" w:rsidRDefault="00CE7737" w:rsidP="00DE4645">
      <w:pPr>
        <w:spacing w:before="240" w:after="240"/>
        <w:ind w:left="360"/>
      </w:pPr>
      <w:r>
        <w:t>python files to automate the submission of this data so one does not need to use a GUI or Remix. Put into a cronjob or scheduled task.</w:t>
      </w:r>
    </w:p>
    <w:p w14:paraId="11B39E37" w14:textId="77777777" w:rsidR="00697E43" w:rsidRDefault="00697E43" w:rsidP="00A07E3C">
      <w:pPr>
        <w:spacing w:before="240" w:after="240"/>
      </w:pPr>
    </w:p>
    <w:p w14:paraId="59EA3702" w14:textId="15AC9F69" w:rsidR="00A07E3C" w:rsidRDefault="00A07E3C" w:rsidP="00A07E3C">
      <w:pPr>
        <w:pStyle w:val="Heading1"/>
      </w:pPr>
      <w:bookmarkStart w:id="6" w:name="_Toc144113682"/>
      <w:r w:rsidRPr="00A206C1">
        <w:t>Oracle I</w:t>
      </w:r>
      <w:r w:rsidR="00C15507">
        <w:t xml:space="preserve">ncentive </w:t>
      </w:r>
      <w:r w:rsidR="00F56983">
        <w:t>Compatibility</w:t>
      </w:r>
      <w:bookmarkEnd w:id="6"/>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5"/>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3E364367" w14:textId="0A8E507D" w:rsidR="00DF4F68" w:rsidRDefault="00DF4F68" w:rsidP="00A07E3C">
      <w:r w:rsidRPr="008C17C5">
        <w:lastRenderedPageBreak/>
        <w:t xml:space="preserve">In </w:t>
      </w:r>
      <w:r>
        <w:t>the prisoner’s dilemma game, the Nash equilibrium strategy is for both players to</w:t>
      </w:r>
      <w:r w:rsidR="00D70191">
        <w:t xml:space="preserve"> play the noncooperative strategy. </w:t>
      </w:r>
      <w:r w:rsidR="004D496E">
        <w:t xml:space="preserve">In the movie </w:t>
      </w:r>
      <w:r w:rsidR="004D496E" w:rsidRPr="008D1BE4">
        <w:rPr>
          <w:i/>
          <w:iCs/>
        </w:rPr>
        <w:t>A Beautiful Mind</w:t>
      </w:r>
      <w:r w:rsidR="004D496E">
        <w:t xml:space="preserve"> this insight supposedly turned economics on its head because in large markets the standard result is that competitive market outcomes are socially optimal.</w:t>
      </w:r>
      <w:r w:rsidR="004D496E">
        <w:rPr>
          <w:rStyle w:val="FootnoteReference"/>
        </w:rPr>
        <w:footnoteReference w:id="6"/>
      </w:r>
      <w:r w:rsidR="004D496E">
        <w:t xml:space="preserve"> In reality, </w:t>
      </w:r>
      <w:r w:rsidR="009B06DF">
        <w:t>the Nash equilibrium</w:t>
      </w:r>
      <w:r w:rsidR="004D496E">
        <w:t xml:space="preserve"> </w:t>
      </w:r>
      <w:r w:rsidR="00827229">
        <w:t>highlights the importance of repeated interactions</w:t>
      </w:r>
      <w:r w:rsidR="008D1BE4">
        <w:t xml:space="preserve"> for lowering transaction costs</w:t>
      </w:r>
      <w:r w:rsidR="00827229">
        <w:t xml:space="preserve">. </w:t>
      </w:r>
      <w:r>
        <w:t xml:space="preserve">In the </w:t>
      </w:r>
      <w:r w:rsidRPr="00827229">
        <w:rPr>
          <w:i/>
          <w:iCs/>
        </w:rPr>
        <w:t>iterated</w:t>
      </w:r>
      <w:r w:rsidRPr="008C17C5">
        <w:t xml:space="preserve"> prisoner's dilemma, the </w:t>
      </w:r>
      <w:r>
        <w:t>equilibrium</w:t>
      </w:r>
      <w:r w:rsidRPr="008C17C5">
        <w:t xml:space="preserve"> strategy is to cooperate</w:t>
      </w:r>
      <w:r>
        <w:t xml:space="preserve"> and so </w:t>
      </w:r>
      <w:proofErr w:type="spellStart"/>
      <w:r>
        <w:t>acheives</w:t>
      </w:r>
      <w:proofErr w:type="spellEnd"/>
      <w:r>
        <w:t xml:space="preserve"> the </w:t>
      </w:r>
      <w:r w:rsidRPr="008C17C5">
        <w:t>socially optimum strategy.</w:t>
      </w:r>
      <w:r>
        <w:t xml:space="preserve"> </w:t>
      </w:r>
      <w:r w:rsidR="009B06DF">
        <w:t>D</w:t>
      </w:r>
      <w:r w:rsidR="008D1BE4">
        <w:t>efecting/defaulting implies the loss of the benefit of future interactions, the present value of which is just like collateral on a loan</w:t>
      </w:r>
      <w:r w:rsidRPr="008C17C5">
        <w:t>. A</w:t>
      </w:r>
      <w:r w:rsidR="00A2050B">
        <w:t xml:space="preserve"> properly incented game </w:t>
      </w:r>
      <w:proofErr w:type="gramStart"/>
      <w:r w:rsidRPr="008C17C5">
        <w:t xml:space="preserve">ensures that </w:t>
      </w:r>
      <w:r w:rsidR="00A2050B">
        <w:t>for all players</w:t>
      </w:r>
      <w:r w:rsidR="00D70191">
        <w:t xml:space="preserve"> at all times</w:t>
      </w:r>
      <w:proofErr w:type="gramEnd"/>
      <w:r w:rsidR="00A2050B">
        <w:t xml:space="preserve">, </w:t>
      </w:r>
      <w:r w:rsidRPr="008C17C5">
        <w:t>cooperating</w:t>
      </w:r>
      <w:r w:rsidR="00A2050B">
        <w:t xml:space="preserve"> </w:t>
      </w:r>
      <w:r w:rsidR="00D70191">
        <w:t xml:space="preserve">(aka </w:t>
      </w:r>
      <w:r w:rsidR="00A2050B">
        <w:t>‘not cheating’</w:t>
      </w:r>
      <w:r w:rsidR="00D70191">
        <w:t>)</w:t>
      </w:r>
      <w:r w:rsidRPr="008C17C5">
        <w:t xml:space="preserve"> has </w:t>
      </w:r>
      <w:r w:rsidR="00A2050B">
        <w:t>a higher present value</w:t>
      </w:r>
      <w:r w:rsidRPr="008C17C5">
        <w:t xml:space="preserve"> than </w:t>
      </w:r>
      <w:r w:rsidR="00A2050B">
        <w:t xml:space="preserve">cheating. </w:t>
      </w:r>
      <w:r w:rsidRPr="008C17C5">
        <w:t xml:space="preserve">This is </w:t>
      </w:r>
      <w:r w:rsidR="00A2050B">
        <w:t xml:space="preserve">selfishly motivated </w:t>
      </w:r>
      <w:r w:rsidRPr="008C17C5">
        <w:t>reciprocal altruism</w:t>
      </w:r>
      <w:r>
        <w:t>—I</w:t>
      </w:r>
      <w:r w:rsidRPr="008C17C5">
        <w:t xml:space="preserve"> play nice because I expect you to play nice</w:t>
      </w:r>
      <w:r>
        <w:t>—enforced by the threat of punishment</w:t>
      </w:r>
      <w:r w:rsidRPr="008C17C5">
        <w:t>.</w:t>
      </w:r>
    </w:p>
    <w:p w14:paraId="66B1A1E0" w14:textId="748AB107" w:rsidR="00465DC8" w:rsidRPr="00AE2708" w:rsidRDefault="00465DC8" w:rsidP="00A07E3C">
      <w:r w:rsidRPr="008C17C5">
        <w:t xml:space="preserve">Creating a game where honesty is an oracle's best strategy is straightforward; the keys are simplicity and </w:t>
      </w:r>
      <w:r>
        <w:t xml:space="preserve">a </w:t>
      </w:r>
      <w:r w:rsidRPr="008C17C5">
        <w:t>repeated game, which leads to easy monitoring and a strong incentive towards punishing cheaters. Addi</w:t>
      </w:r>
      <w:r>
        <w:t>tional</w:t>
      </w:r>
      <w:r w:rsidRPr="008C17C5">
        <w:t xml:space="preserve"> parties, tokens, </w:t>
      </w:r>
      <w:r>
        <w:t>or</w:t>
      </w:r>
      <w:r w:rsidRPr="008C17C5">
        <w:t xml:space="preserve"> scope increases cost, complexity, and delay. </w:t>
      </w:r>
      <w:r>
        <w:t>By putting players into a</w:t>
      </w:r>
      <w:r w:rsidRPr="008C17C5">
        <w:t xml:space="preserve"> </w:t>
      </w:r>
      <w:r>
        <w:t>simple, predictable, and slow repeated</w:t>
      </w:r>
      <w:r w:rsidRPr="008C17C5">
        <w:t xml:space="preserve"> game, a</w:t>
      </w:r>
      <w:r>
        <w:t>n oracle cheat is</w:t>
      </w:r>
      <w:r w:rsidRPr="008C17C5">
        <w:t xml:space="preserve"> dominated by cooperating because </w:t>
      </w:r>
      <w:r>
        <w:t>it makes it easier to monitor and discipline. T</w:t>
      </w:r>
      <w:r w:rsidRPr="008C17C5">
        <w:t xml:space="preserve">he </w:t>
      </w:r>
      <w:r>
        <w:t>potential cheat</w:t>
      </w:r>
      <w:r w:rsidRPr="008C17C5">
        <w:t xml:space="preserve"> gain is </w:t>
      </w:r>
      <w:r>
        <w:t>less than the present value of future revenue foregone even if the oracle were centralized; given the oracle data submitter will generally be a minority oracle token holder, most oracle token holders will see that cheat as a cost without any gain and vote to reject the fraudulent data. Incentive compatibility is critical to low-cost enforcement of contracts, and historically this centered on reputation, not contract law administered by the state</w:t>
      </w:r>
      <w:r w:rsidRPr="008C17C5">
        <w:t>.</w:t>
      </w:r>
    </w:p>
    <w:p w14:paraId="08FB6EE6" w14:textId="52C14A01"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w:t>
      </w:r>
      <w:r w:rsidR="008D1BE4">
        <w:rPr>
          <w:rFonts w:eastAsia="Times New Roman"/>
          <w:color w:val="222222"/>
        </w:rPr>
        <w:t xml:space="preserve">in net exposure, which we will conservatively assume is the book’s </w:t>
      </w:r>
      <w:r w:rsidR="00246E48">
        <w:rPr>
          <w:rFonts w:eastAsia="Times New Roman"/>
          <w:color w:val="222222"/>
        </w:rPr>
        <w:t xml:space="preserve">average </w:t>
      </w:r>
      <w:r w:rsidR="008D1BE4">
        <w:rPr>
          <w:rFonts w:eastAsia="Times New Roman"/>
          <w:color w:val="222222"/>
        </w:rPr>
        <w:t>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 exposure to the wrong side of every bet</w:t>
      </w:r>
      <w:r w:rsidR="007700D1">
        <w:rPr>
          <w:rFonts w:eastAsia="Times New Roman"/>
          <w:color w:val="222222"/>
        </w:rPr>
        <w:t xml:space="preserve"> made by the cheating oracle’s sock puppet bettor</w:t>
      </w:r>
      <w:r>
        <w:rPr>
          <w:rFonts w:eastAsia="Times New Roman"/>
          <w:color w:val="222222"/>
        </w:rPr>
        <w:t xml:space="preserve">. </w:t>
      </w:r>
    </w:p>
    <w:p w14:paraId="30DA2288" w14:textId="5F6CEE1D" w:rsidR="00A07E3C" w:rsidRDefault="00A07E3C" w:rsidP="00A07E3C">
      <w:pPr>
        <w:rPr>
          <w:rFonts w:eastAsia="Times New Roman"/>
          <w:color w:val="222222"/>
        </w:rPr>
      </w:pPr>
      <w:r>
        <w:rPr>
          <w:rFonts w:eastAsia="Times New Roman"/>
          <w:color w:val="222222"/>
        </w:rPr>
        <w:t xml:space="preserve">Such a scam would be conspicuous in the readable event logs, and no rational person would use this contract again, making the value of the oracle token zero. </w:t>
      </w:r>
      <w:r w:rsidR="007700D1">
        <w:rPr>
          <w:rFonts w:eastAsia="Times New Roman"/>
          <w:color w:val="222222"/>
        </w:rPr>
        <w:t>Unlike oracles that service many contracts, there is no plausible deniability by the oracle. That is, the oracle is ‘all in’ on this single contract, and its outcomes are binary. There is no reason for allowing incorrect data</w:t>
      </w:r>
      <w:r w:rsidR="00887EB7">
        <w:rPr>
          <w:rFonts w:eastAsia="Times New Roman"/>
          <w:color w:val="222222"/>
        </w:rPr>
        <w:t xml:space="preserve"> to get voted to the betting contract outside of a conscious intent or radical incompetence. </w:t>
      </w:r>
      <w:r>
        <w:rPr>
          <w:rFonts w:eastAsia="Times New Roman"/>
          <w:color w:val="222222"/>
        </w:rPr>
        <w:t>A voting majority's oracle token has a present value of 625 AVAX. Honest reporting is the dominant strategy in this improbable worst-case scenario, in that 625 &gt;&gt; 100.</w:t>
      </w:r>
      <w:r>
        <w:rPr>
          <w:rStyle w:val="FootnoteReference"/>
          <w:rFonts w:eastAsia="Times New Roman"/>
          <w:color w:val="222222"/>
        </w:rPr>
        <w:footnoteReference w:id="7"/>
      </w:r>
      <w:r>
        <w:rPr>
          <w:rFonts w:eastAsia="Times New Roman"/>
          <w:color w:val="222222"/>
        </w:rPr>
        <w:t xml:space="preserve"> </w:t>
      </w:r>
    </w:p>
    <w:p w14:paraId="1C60588D" w14:textId="2424B44C" w:rsidR="00246E48" w:rsidRPr="00DA7CDF"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8"/>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2210B3">
        <w:rPr>
          <w:rFonts w:eastAsia="Times New Roman"/>
          <w:color w:val="222222"/>
        </w:rPr>
        <w:t>I provide a</w:t>
      </w:r>
      <w:r w:rsidR="00504A96">
        <w:rPr>
          <w:rFonts w:eastAsia="Times New Roman"/>
          <w:color w:val="222222"/>
        </w:rPr>
        <w:t xml:space="preserve"> spreadsheet </w:t>
      </w:r>
      <w:r w:rsidR="00E61976">
        <w:rPr>
          <w:rFonts w:eastAsia="Times New Roman"/>
          <w:color w:val="222222"/>
        </w:rPr>
        <w:t xml:space="preserve">where a noob can input the </w:t>
      </w:r>
      <w:r w:rsidR="00504A96">
        <w:rPr>
          <w:rFonts w:eastAsia="Times New Roman"/>
          <w:color w:val="222222"/>
        </w:rPr>
        <w:t>weekend’s matches and generat</w:t>
      </w:r>
      <w:r w:rsidR="00E61976">
        <w:rPr>
          <w:rFonts w:eastAsia="Times New Roman"/>
          <w:color w:val="222222"/>
        </w:rPr>
        <w:t>e</w:t>
      </w:r>
      <w:r w:rsidR="00504A96">
        <w:rPr>
          <w:rFonts w:eastAsia="Times New Roman"/>
          <w:color w:val="222222"/>
        </w:rPr>
        <w:t xml:space="preserve"> the</w:t>
      </w:r>
      <w:r w:rsidR="00E61976">
        <w:rPr>
          <w:rFonts w:eastAsia="Times New Roman"/>
          <w:color w:val="222222"/>
        </w:rPr>
        <w:t xml:space="preserve"> relevant data into a text file, which a </w:t>
      </w:r>
      <w:r w:rsidR="00504A96">
        <w:rPr>
          <w:rFonts w:eastAsia="Times New Roman"/>
          <w:color w:val="222222"/>
        </w:rPr>
        <w:t xml:space="preserve">python program </w:t>
      </w:r>
      <w:r w:rsidR="00E61976">
        <w:rPr>
          <w:rFonts w:eastAsia="Times New Roman"/>
          <w:color w:val="222222"/>
        </w:rPr>
        <w:t xml:space="preserve">then sends to the contract. As there is only one submission allowed per day, and a single oracle token holder sends the data, the average oracle </w:t>
      </w:r>
      <w:r w:rsidR="00E61976">
        <w:rPr>
          <w:rFonts w:eastAsia="Times New Roman"/>
          <w:color w:val="222222"/>
        </w:rPr>
        <w:lastRenderedPageBreak/>
        <w:t xml:space="preserve">token holder merely evaluates the day’s submission for obvious fraud, and then votes with a click.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6865B3EC" w:rsidR="00504A96" w:rsidRDefault="00A07E3C" w:rsidP="00A07E3C">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effectively infinite number of people will replace oracle token holders captured by outside attackers</w:t>
      </w:r>
      <w:r w:rsidR="00E61976">
        <w:rPr>
          <w:rFonts w:eastAsia="Times New Roman"/>
          <w:color w:val="222222"/>
        </w:rPr>
        <w:t xml:space="preserve">, as their job does not require more than the 5 or 10 minutes needed to evaluate the weekend’s event schedule, odds, etc. </w:t>
      </w:r>
    </w:p>
    <w:bookmarkEnd w:id="3"/>
    <w:p w14:paraId="38DD4B07" w14:textId="77777777" w:rsidR="005F6148" w:rsidRPr="006F6AE8" w:rsidRDefault="005F6148" w:rsidP="00E40A4B">
      <w:pPr>
        <w:rPr>
          <w:rFonts w:eastAsia="Times New Roman"/>
          <w:color w:val="222222"/>
        </w:rPr>
      </w:pPr>
    </w:p>
    <w:p w14:paraId="17AAA904" w14:textId="2065C8F3" w:rsidR="009C7E0F" w:rsidRDefault="00000000">
      <w:pPr>
        <w:pStyle w:val="Heading1"/>
      </w:pPr>
      <w:bookmarkStart w:id="7" w:name="_Toc144113683"/>
      <w:r>
        <w:t>2</w:t>
      </w:r>
      <w:r>
        <w:tab/>
      </w:r>
      <w:bookmarkStart w:id="8" w:name="_Hlk29815489"/>
      <w:r>
        <w:t>Contract Basics</w:t>
      </w:r>
      <w:bookmarkEnd w:id="7"/>
    </w:p>
    <w:p w14:paraId="0922C6C4" w14:textId="77777777" w:rsidR="009C7E0F" w:rsidRDefault="00000000">
      <w:pPr>
        <w:pStyle w:val="Heading2"/>
      </w:pPr>
      <w:bookmarkStart w:id="9" w:name="_Toc144113684"/>
      <w:r>
        <w:t>2.1</w:t>
      </w:r>
      <w:r>
        <w:tab/>
        <w:t>Outline</w:t>
      </w:r>
      <w:bookmarkEnd w:id="9"/>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2EB4FBCE" w:rsidR="008334CE" w:rsidRDefault="00000000">
      <w:r>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02E70250" w14:textId="77777777" w:rsidR="007E0B19"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0229EE65"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3328" behindDoc="0" locked="0" layoutInCell="1" allowOverlap="1" wp14:anchorId="2FEAF375" wp14:editId="5F62DD86">
                <wp:simplePos x="0" y="0"/>
                <wp:positionH relativeFrom="column">
                  <wp:posOffset>4514850</wp:posOffset>
                </wp:positionH>
                <wp:positionV relativeFrom="paragraph">
                  <wp:posOffset>137795</wp:posOffset>
                </wp:positionV>
                <wp:extent cx="0" cy="542925"/>
                <wp:effectExtent l="76200" t="38100" r="57150" b="47625"/>
                <wp:wrapNone/>
                <wp:docPr id="24791023" name="Straight Arrow Connector 24791023"/>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5C44318" id="_x0000_t32" coordsize="21600,21600" o:spt="32" o:oned="t" path="m,l21600,21600e" filled="f">
                <v:path arrowok="t" fillok="f" o:connecttype="none"/>
                <o:lock v:ext="edit" shapetype="t"/>
              </v:shapetype>
              <v:shape id="Straight Arrow Connector 24791023" o:spid="_x0000_s1026" type="#_x0000_t32" style="position:absolute;margin-left:355.5pt;margin-top:10.85pt;width:0;height:42.75pt;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&#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961583">
                <wp:simplePos x="0" y="0"/>
                <wp:positionH relativeFrom="column">
                  <wp:posOffset>3762375</wp:posOffset>
                </wp:positionH>
                <wp:positionV relativeFrom="paragraph">
                  <wp:posOffset>1022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D3D0AE" id="Straight Arrow Connector 5" o:spid="_x0000_s1026" type="#_x0000_t32" style="position:absolute;margin-left:296.25pt;margin-top:8.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&#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61C32C1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F2718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p>
    <w:p w14:paraId="5D5B68D5" w14:textId="665477DB"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5376" behindDoc="0" locked="0" layoutInCell="1" allowOverlap="1" wp14:anchorId="464D7506" wp14:editId="25A39ACB">
                <wp:simplePos x="0" y="0"/>
                <wp:positionH relativeFrom="column">
                  <wp:posOffset>4443730</wp:posOffset>
                </wp:positionH>
                <wp:positionV relativeFrom="paragraph">
                  <wp:posOffset>48895</wp:posOffset>
                </wp:positionV>
                <wp:extent cx="500062" cy="285750"/>
                <wp:effectExtent l="0" t="0" r="0" b="0"/>
                <wp:wrapNone/>
                <wp:docPr id="1617193514" name="Rectangle: Rounded Corners 1617193514"/>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64D7506" id="Rectangle: Rounded Corners 1617193514" o:spid="_x0000_s1031"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285B8071">
                <wp:simplePos x="0" y="0"/>
                <wp:positionH relativeFrom="column">
                  <wp:posOffset>3648075</wp:posOffset>
                </wp:positionH>
                <wp:positionV relativeFrom="paragraph">
                  <wp:posOffset>80645</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4B7DBD8E">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3"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Fs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T8NSiKFlDuVshQ+gXwjt5U1OXboUPK4G0AbQrtNXhnj7aQFtwGE6cVYC/PpJH&#10;expM0nLW0kYV3P/cCFScme+WRvZrPpvFFUyX2cnZlC74WrN+rbGb5gqocTm9H06mY7QPZn/UCM0z&#10;Lf8yRiWVsJJiF1wG3F+uQr/p9HxItVwmM1o7J8KtfXQygkee4wA+dc8C3TCqgWb8DvbbJ+ZvhrW3&#10;jZ4WlpsAuk6TfOB16ACtbBql4XmJb8Lre7I6PIKL3wA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DH7Fs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4"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D+ZnlX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5"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kl3MyX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08F6B667"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1280" behindDoc="0" locked="0" layoutInCell="1" allowOverlap="1" wp14:anchorId="6EFCE306" wp14:editId="40FB9FDA">
                <wp:simplePos x="0" y="0"/>
                <wp:positionH relativeFrom="column">
                  <wp:posOffset>4143375</wp:posOffset>
                </wp:positionH>
                <wp:positionV relativeFrom="paragraph">
                  <wp:posOffset>13335</wp:posOffset>
                </wp:positionV>
                <wp:extent cx="800100" cy="400050"/>
                <wp:effectExtent l="0" t="0" r="19050" b="19050"/>
                <wp:wrapNone/>
                <wp:docPr id="1429498092" name="Rectangle: Rounded Corners 142949809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EFCE306" id="Rectangle: Rounded Corners 1429498092" o:spid="_x0000_s1036" style="position:absolute;margin-left:326.25pt;margin-top:1.05pt;width:63pt;height:31.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8M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" fillcolor="#858585 [2405]" strokecolor="#6e6e6e [1604]" strokeweight="1pt">
                <v:stroke joinstyle="miter"/>
                <v:textbox>
                  <w:txbxContent>
                    <w:p w14:paraId="03EC0473" w14:textId="12C53B45" w:rsidR="00246E48" w:rsidRDefault="00246E48" w:rsidP="00246E48">
                      <w:pPr>
                        <w:jc w:val="center"/>
                      </w:pPr>
                      <w:r>
                        <w:t>LP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5C7B27A0">
                <wp:simplePos x="0" y="0"/>
                <wp:positionH relativeFrom="column">
                  <wp:posOffset>3248025</wp:posOffset>
                </wp:positionH>
                <wp:positionV relativeFrom="paragraph">
                  <wp:posOffset>13335</wp:posOffset>
                </wp:positionV>
                <wp:extent cx="80010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000000">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5FEEA08" id="Rectangle: Rounded Corners 2" o:spid="_x0000_s1037" style="position:absolute;margin-left:255.75pt;margin-top:1.05pt;width:63pt;height:31.5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eB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" fillcolor="#858585 [2405]" strokecolor="#6e6e6e [1604]" strokeweight="1pt">
                <v:stroke joinstyle="miter"/>
                <v:textbox>
                  <w:txbxContent>
                    <w:p w14:paraId="789E9602" w14:textId="09B18247" w:rsidR="009C7E0F" w:rsidRDefault="00000000">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p w14:paraId="5C2E8B32" w14:textId="4D40B047" w:rsidR="00747B64" w:rsidRDefault="00F66FE6" w:rsidP="00EA51CE">
      <w:pPr>
        <w:jc w:val="center"/>
      </w:pPr>
      <w:r>
        <w:t>Standard Oracle Actions</w:t>
      </w:r>
    </w:p>
    <w:tbl>
      <w:tblPr>
        <w:tblStyle w:val="TableGrid"/>
        <w:tblW w:w="0" w:type="auto"/>
        <w:jc w:val="center"/>
        <w:tblLook w:val="04A0" w:firstRow="1" w:lastRow="0" w:firstColumn="1" w:lastColumn="0" w:noHBand="0" w:noVBand="1"/>
      </w:tblPr>
      <w:tblGrid>
        <w:gridCol w:w="1520"/>
        <w:gridCol w:w="2075"/>
        <w:gridCol w:w="3060"/>
      </w:tblGrid>
      <w:tr w:rsidR="00F66FE6" w:rsidRPr="00F66FE6" w14:paraId="3C73FA2F" w14:textId="77777777" w:rsidTr="00DE4645">
        <w:trPr>
          <w:trHeight w:val="300"/>
          <w:jc w:val="center"/>
        </w:trPr>
        <w:tc>
          <w:tcPr>
            <w:tcW w:w="1520" w:type="dxa"/>
            <w:noWrap/>
            <w:hideMark/>
          </w:tcPr>
          <w:p w14:paraId="6E72CBA4" w14:textId="77777777" w:rsidR="00F66FE6" w:rsidRPr="00F66FE6" w:rsidRDefault="00F66FE6" w:rsidP="00F66FE6">
            <w:pPr>
              <w:jc w:val="center"/>
              <w:rPr>
                <w:b/>
                <w:bCs/>
              </w:rPr>
            </w:pPr>
            <w:r w:rsidRPr="00F66FE6">
              <w:rPr>
                <w:b/>
                <w:bCs/>
              </w:rPr>
              <w:t>Day</w:t>
            </w:r>
          </w:p>
        </w:tc>
        <w:tc>
          <w:tcPr>
            <w:tcW w:w="2075" w:type="dxa"/>
            <w:noWrap/>
            <w:hideMark/>
          </w:tcPr>
          <w:p w14:paraId="44FB5122" w14:textId="77777777" w:rsidR="00F66FE6" w:rsidRPr="00F66FE6" w:rsidRDefault="00F66FE6" w:rsidP="00F66FE6">
            <w:pPr>
              <w:jc w:val="center"/>
              <w:rPr>
                <w:b/>
                <w:bCs/>
              </w:rPr>
            </w:pPr>
            <w:r w:rsidRPr="00F66FE6">
              <w:rPr>
                <w:b/>
                <w:bCs/>
              </w:rPr>
              <w:t>GMT Hour</w:t>
            </w:r>
          </w:p>
        </w:tc>
        <w:tc>
          <w:tcPr>
            <w:tcW w:w="3060" w:type="dxa"/>
            <w:noWrap/>
            <w:hideMark/>
          </w:tcPr>
          <w:p w14:paraId="7864573F" w14:textId="77777777" w:rsidR="00F66FE6" w:rsidRPr="00F66FE6" w:rsidRDefault="00F66FE6" w:rsidP="00F66FE6">
            <w:pPr>
              <w:jc w:val="center"/>
              <w:rPr>
                <w:b/>
                <w:bCs/>
              </w:rPr>
            </w:pPr>
            <w:r w:rsidRPr="00F66FE6">
              <w:rPr>
                <w:b/>
                <w:bCs/>
              </w:rPr>
              <w:t>Oracle Action</w:t>
            </w:r>
          </w:p>
        </w:tc>
      </w:tr>
      <w:tr w:rsidR="00F66FE6" w:rsidRPr="00F66FE6" w14:paraId="32265D5C" w14:textId="77777777" w:rsidTr="00DE4645">
        <w:trPr>
          <w:trHeight w:val="300"/>
          <w:jc w:val="center"/>
        </w:trPr>
        <w:tc>
          <w:tcPr>
            <w:tcW w:w="1520" w:type="dxa"/>
            <w:noWrap/>
            <w:hideMark/>
          </w:tcPr>
          <w:p w14:paraId="48519EF0" w14:textId="77777777" w:rsidR="00F66FE6" w:rsidRPr="00F66FE6" w:rsidRDefault="00F66FE6" w:rsidP="004D496E">
            <w:r w:rsidRPr="00F66FE6">
              <w:t>Tuesday</w:t>
            </w:r>
          </w:p>
        </w:tc>
        <w:tc>
          <w:tcPr>
            <w:tcW w:w="2075" w:type="dxa"/>
            <w:noWrap/>
            <w:hideMark/>
          </w:tcPr>
          <w:p w14:paraId="7E4B2A0F" w14:textId="54803ED0" w:rsidR="00F66FE6" w:rsidRPr="00F66FE6" w:rsidRDefault="00F66FE6" w:rsidP="004D496E">
            <w:r w:rsidRPr="00F66FE6">
              <w:t>12</w:t>
            </w:r>
            <w:r w:rsidR="00D70191">
              <w:t xml:space="preserve"> (</w:t>
            </w:r>
            <w:proofErr w:type="spellStart"/>
            <w:r w:rsidR="00D70191">
              <w:t>ie</w:t>
            </w:r>
            <w:proofErr w:type="spellEnd"/>
            <w:r w:rsidR="00D70191">
              <w:t>, 12:00-13:00)</w:t>
            </w:r>
          </w:p>
        </w:tc>
        <w:tc>
          <w:tcPr>
            <w:tcW w:w="3060" w:type="dxa"/>
            <w:noWrap/>
            <w:hideMark/>
          </w:tcPr>
          <w:p w14:paraId="24998F97" w14:textId="77777777" w:rsidR="00F66FE6" w:rsidRPr="00F66FE6" w:rsidRDefault="00F66FE6" w:rsidP="004D496E">
            <w:r w:rsidRPr="00F66FE6">
              <w:t>post Schedule, start times, odds</w:t>
            </w:r>
          </w:p>
        </w:tc>
      </w:tr>
      <w:tr w:rsidR="00F66FE6" w:rsidRPr="00F66FE6" w14:paraId="221F14BB" w14:textId="77777777" w:rsidTr="00DE4645">
        <w:trPr>
          <w:trHeight w:val="300"/>
          <w:jc w:val="center"/>
        </w:trPr>
        <w:tc>
          <w:tcPr>
            <w:tcW w:w="1520" w:type="dxa"/>
            <w:noWrap/>
            <w:hideMark/>
          </w:tcPr>
          <w:p w14:paraId="04D87388" w14:textId="77777777" w:rsidR="00F66FE6" w:rsidRPr="00F66FE6" w:rsidRDefault="00F66FE6" w:rsidP="004D496E">
            <w:r w:rsidRPr="00F66FE6">
              <w:t>Wednesday</w:t>
            </w:r>
          </w:p>
        </w:tc>
        <w:tc>
          <w:tcPr>
            <w:tcW w:w="2075" w:type="dxa"/>
            <w:noWrap/>
            <w:hideMark/>
          </w:tcPr>
          <w:p w14:paraId="7ED4EB77" w14:textId="19E871D2" w:rsidR="00F66FE6" w:rsidRPr="00F66FE6" w:rsidRDefault="00D70191" w:rsidP="004D496E">
            <w:r>
              <w:t>AM (</w:t>
            </w:r>
            <w:proofErr w:type="spellStart"/>
            <w:r>
              <w:t>ie</w:t>
            </w:r>
            <w:proofErr w:type="spellEnd"/>
            <w:r>
              <w:t xml:space="preserve">, </w:t>
            </w:r>
            <w:r w:rsidR="00F66FE6" w:rsidRPr="00F66FE6">
              <w:t>&lt;12</w:t>
            </w:r>
            <w:r>
              <w:t>:00)</w:t>
            </w:r>
          </w:p>
        </w:tc>
        <w:tc>
          <w:tcPr>
            <w:tcW w:w="3060" w:type="dxa"/>
            <w:noWrap/>
            <w:hideMark/>
          </w:tcPr>
          <w:p w14:paraId="495A23E0" w14:textId="77777777" w:rsidR="00F66FE6" w:rsidRPr="00F66FE6" w:rsidRDefault="00F66FE6" w:rsidP="004D496E">
            <w:r w:rsidRPr="00F66FE6">
              <w:t>process</w:t>
            </w:r>
          </w:p>
        </w:tc>
      </w:tr>
      <w:tr w:rsidR="00F66FE6" w:rsidRPr="00F66FE6" w14:paraId="63CBF02E" w14:textId="77777777" w:rsidTr="00DE4645">
        <w:trPr>
          <w:trHeight w:val="300"/>
          <w:jc w:val="center"/>
        </w:trPr>
        <w:tc>
          <w:tcPr>
            <w:tcW w:w="1520" w:type="dxa"/>
            <w:noWrap/>
            <w:hideMark/>
          </w:tcPr>
          <w:p w14:paraId="1D6B00EF" w14:textId="77777777" w:rsidR="00F66FE6" w:rsidRPr="00F66FE6" w:rsidRDefault="00F66FE6" w:rsidP="004D496E">
            <w:r w:rsidRPr="00F66FE6">
              <w:t>Wednesday</w:t>
            </w:r>
          </w:p>
        </w:tc>
        <w:tc>
          <w:tcPr>
            <w:tcW w:w="2075" w:type="dxa"/>
            <w:noWrap/>
            <w:hideMark/>
          </w:tcPr>
          <w:p w14:paraId="2D0F90BD" w14:textId="77777777" w:rsidR="00F66FE6" w:rsidRPr="00F66FE6" w:rsidRDefault="00F66FE6" w:rsidP="004D496E">
            <w:r w:rsidRPr="00F66FE6">
              <w:t>12</w:t>
            </w:r>
          </w:p>
        </w:tc>
        <w:tc>
          <w:tcPr>
            <w:tcW w:w="3060" w:type="dxa"/>
            <w:noWrap/>
            <w:hideMark/>
          </w:tcPr>
          <w:p w14:paraId="49307A2D" w14:textId="77777777" w:rsidR="00F66FE6" w:rsidRPr="00F66FE6" w:rsidRDefault="00F66FE6" w:rsidP="004D496E">
            <w:r w:rsidRPr="00F66FE6">
              <w:t>post odds update</w:t>
            </w:r>
          </w:p>
        </w:tc>
      </w:tr>
      <w:tr w:rsidR="00F66FE6" w:rsidRPr="00F66FE6" w14:paraId="154B1D68" w14:textId="77777777" w:rsidTr="00DE4645">
        <w:trPr>
          <w:trHeight w:val="300"/>
          <w:jc w:val="center"/>
        </w:trPr>
        <w:tc>
          <w:tcPr>
            <w:tcW w:w="1520" w:type="dxa"/>
            <w:noWrap/>
            <w:hideMark/>
          </w:tcPr>
          <w:p w14:paraId="21C9FAC4" w14:textId="77777777" w:rsidR="00F66FE6" w:rsidRPr="00F66FE6" w:rsidRDefault="00F66FE6" w:rsidP="004D496E">
            <w:r w:rsidRPr="00F66FE6">
              <w:t>Thursday</w:t>
            </w:r>
          </w:p>
        </w:tc>
        <w:tc>
          <w:tcPr>
            <w:tcW w:w="2075" w:type="dxa"/>
            <w:noWrap/>
            <w:hideMark/>
          </w:tcPr>
          <w:p w14:paraId="5CA5F3D0" w14:textId="236C32EF" w:rsidR="00F66FE6" w:rsidRPr="00F66FE6" w:rsidRDefault="00D70191" w:rsidP="004D496E">
            <w:r>
              <w:t>AM</w:t>
            </w:r>
          </w:p>
        </w:tc>
        <w:tc>
          <w:tcPr>
            <w:tcW w:w="3060" w:type="dxa"/>
            <w:noWrap/>
            <w:hideMark/>
          </w:tcPr>
          <w:p w14:paraId="65875EC2" w14:textId="77777777" w:rsidR="00F66FE6" w:rsidRPr="00F66FE6" w:rsidRDefault="00F66FE6" w:rsidP="004D496E">
            <w:r w:rsidRPr="00F66FE6">
              <w:t xml:space="preserve">process  </w:t>
            </w:r>
          </w:p>
        </w:tc>
      </w:tr>
      <w:tr w:rsidR="00F66FE6" w:rsidRPr="00F66FE6" w14:paraId="169C3C63" w14:textId="77777777" w:rsidTr="00DE4645">
        <w:trPr>
          <w:trHeight w:val="300"/>
          <w:jc w:val="center"/>
        </w:trPr>
        <w:tc>
          <w:tcPr>
            <w:tcW w:w="1520" w:type="dxa"/>
            <w:noWrap/>
            <w:hideMark/>
          </w:tcPr>
          <w:p w14:paraId="7DB3EBF4" w14:textId="77777777" w:rsidR="00F66FE6" w:rsidRPr="00F66FE6" w:rsidRDefault="00F66FE6" w:rsidP="004D496E">
            <w:r w:rsidRPr="00F66FE6">
              <w:t>Thursday</w:t>
            </w:r>
          </w:p>
        </w:tc>
        <w:tc>
          <w:tcPr>
            <w:tcW w:w="2075" w:type="dxa"/>
            <w:noWrap/>
            <w:hideMark/>
          </w:tcPr>
          <w:p w14:paraId="7A6FF349" w14:textId="77777777" w:rsidR="00F66FE6" w:rsidRPr="00F66FE6" w:rsidRDefault="00F66FE6" w:rsidP="004D496E">
            <w:r w:rsidRPr="00F66FE6">
              <w:t>12</w:t>
            </w:r>
          </w:p>
        </w:tc>
        <w:tc>
          <w:tcPr>
            <w:tcW w:w="3060" w:type="dxa"/>
            <w:noWrap/>
            <w:hideMark/>
          </w:tcPr>
          <w:p w14:paraId="33D53D45" w14:textId="77777777" w:rsidR="00F66FE6" w:rsidRPr="00F66FE6" w:rsidRDefault="00F66FE6" w:rsidP="004D496E">
            <w:r w:rsidRPr="00F66FE6">
              <w:t>post odds update</w:t>
            </w:r>
          </w:p>
        </w:tc>
      </w:tr>
      <w:tr w:rsidR="00F66FE6" w:rsidRPr="00F66FE6" w14:paraId="3B9AACB9" w14:textId="77777777" w:rsidTr="00DE4645">
        <w:trPr>
          <w:trHeight w:val="300"/>
          <w:jc w:val="center"/>
        </w:trPr>
        <w:tc>
          <w:tcPr>
            <w:tcW w:w="1520" w:type="dxa"/>
            <w:noWrap/>
            <w:hideMark/>
          </w:tcPr>
          <w:p w14:paraId="02C55DE9" w14:textId="77777777" w:rsidR="00F66FE6" w:rsidRPr="00F66FE6" w:rsidRDefault="00F66FE6" w:rsidP="004D496E">
            <w:r w:rsidRPr="00F66FE6">
              <w:t>Friday</w:t>
            </w:r>
          </w:p>
        </w:tc>
        <w:tc>
          <w:tcPr>
            <w:tcW w:w="2075" w:type="dxa"/>
            <w:noWrap/>
            <w:hideMark/>
          </w:tcPr>
          <w:p w14:paraId="68B0731B" w14:textId="1AF4F10A" w:rsidR="00F66FE6" w:rsidRPr="00F66FE6" w:rsidRDefault="00D70191" w:rsidP="004D496E">
            <w:r>
              <w:t>AM</w:t>
            </w:r>
          </w:p>
        </w:tc>
        <w:tc>
          <w:tcPr>
            <w:tcW w:w="3060" w:type="dxa"/>
            <w:noWrap/>
            <w:hideMark/>
          </w:tcPr>
          <w:p w14:paraId="543CCD3E" w14:textId="77777777" w:rsidR="00F66FE6" w:rsidRPr="00F66FE6" w:rsidRDefault="00F66FE6" w:rsidP="004D496E">
            <w:r w:rsidRPr="00F66FE6">
              <w:t xml:space="preserve">process  </w:t>
            </w:r>
          </w:p>
        </w:tc>
      </w:tr>
      <w:tr w:rsidR="00F66FE6" w:rsidRPr="00F66FE6" w14:paraId="5FCBA944" w14:textId="77777777" w:rsidTr="00DE4645">
        <w:trPr>
          <w:trHeight w:val="300"/>
          <w:jc w:val="center"/>
        </w:trPr>
        <w:tc>
          <w:tcPr>
            <w:tcW w:w="1520" w:type="dxa"/>
            <w:noWrap/>
            <w:hideMark/>
          </w:tcPr>
          <w:p w14:paraId="37E10FF2" w14:textId="77777777" w:rsidR="00F66FE6" w:rsidRPr="00F66FE6" w:rsidRDefault="00F66FE6" w:rsidP="004D496E">
            <w:r w:rsidRPr="00F66FE6">
              <w:t>Friday</w:t>
            </w:r>
          </w:p>
        </w:tc>
        <w:tc>
          <w:tcPr>
            <w:tcW w:w="2075" w:type="dxa"/>
            <w:noWrap/>
            <w:hideMark/>
          </w:tcPr>
          <w:p w14:paraId="502D8F7B" w14:textId="77777777" w:rsidR="00F66FE6" w:rsidRPr="00F66FE6" w:rsidRDefault="00F66FE6" w:rsidP="004D496E">
            <w:r w:rsidRPr="00F66FE6">
              <w:t>12</w:t>
            </w:r>
          </w:p>
        </w:tc>
        <w:tc>
          <w:tcPr>
            <w:tcW w:w="3060" w:type="dxa"/>
            <w:noWrap/>
            <w:hideMark/>
          </w:tcPr>
          <w:p w14:paraId="7EE62FFB" w14:textId="77777777" w:rsidR="00F66FE6" w:rsidRPr="00F66FE6" w:rsidRDefault="00F66FE6" w:rsidP="004D496E">
            <w:r w:rsidRPr="00F66FE6">
              <w:t>post odds update</w:t>
            </w:r>
          </w:p>
        </w:tc>
      </w:tr>
      <w:tr w:rsidR="00F66FE6" w:rsidRPr="00F66FE6" w14:paraId="59C73877" w14:textId="77777777" w:rsidTr="00DE4645">
        <w:trPr>
          <w:trHeight w:val="300"/>
          <w:jc w:val="center"/>
        </w:trPr>
        <w:tc>
          <w:tcPr>
            <w:tcW w:w="1520" w:type="dxa"/>
            <w:noWrap/>
            <w:hideMark/>
          </w:tcPr>
          <w:p w14:paraId="232983ED" w14:textId="77777777" w:rsidR="00F66FE6" w:rsidRPr="00F66FE6" w:rsidRDefault="00F66FE6" w:rsidP="004D496E">
            <w:r w:rsidRPr="00F66FE6">
              <w:t>Saturday</w:t>
            </w:r>
          </w:p>
        </w:tc>
        <w:tc>
          <w:tcPr>
            <w:tcW w:w="2075" w:type="dxa"/>
            <w:noWrap/>
            <w:hideMark/>
          </w:tcPr>
          <w:p w14:paraId="0AB6D5FF" w14:textId="415ECF03" w:rsidR="00F66FE6" w:rsidRPr="00F66FE6" w:rsidRDefault="00D70191" w:rsidP="004D496E">
            <w:r>
              <w:t>AM</w:t>
            </w:r>
          </w:p>
        </w:tc>
        <w:tc>
          <w:tcPr>
            <w:tcW w:w="3060" w:type="dxa"/>
            <w:noWrap/>
            <w:hideMark/>
          </w:tcPr>
          <w:p w14:paraId="233C4246" w14:textId="77777777" w:rsidR="00F66FE6" w:rsidRPr="00F66FE6" w:rsidRDefault="00F66FE6" w:rsidP="004D496E">
            <w:r w:rsidRPr="00F66FE6">
              <w:t xml:space="preserve">process  </w:t>
            </w:r>
          </w:p>
        </w:tc>
      </w:tr>
      <w:tr w:rsidR="00D70191" w:rsidRPr="00F66FE6" w14:paraId="4990648E" w14:textId="77777777" w:rsidTr="00DE4645">
        <w:trPr>
          <w:trHeight w:val="300"/>
          <w:jc w:val="center"/>
        </w:trPr>
        <w:tc>
          <w:tcPr>
            <w:tcW w:w="1520" w:type="dxa"/>
            <w:noWrap/>
          </w:tcPr>
          <w:p w14:paraId="089A2C2E" w14:textId="1436E8BE" w:rsidR="00D70191" w:rsidRPr="00F66FE6" w:rsidRDefault="00D70191" w:rsidP="004D496E">
            <w:r>
              <w:t>Saturday</w:t>
            </w:r>
          </w:p>
        </w:tc>
        <w:tc>
          <w:tcPr>
            <w:tcW w:w="2075" w:type="dxa"/>
            <w:noWrap/>
          </w:tcPr>
          <w:p w14:paraId="1D9D8A99" w14:textId="6129D6EB" w:rsidR="00D70191" w:rsidRPr="00F66FE6" w:rsidRDefault="00D70191" w:rsidP="004D496E">
            <w:r>
              <w:t>12</w:t>
            </w:r>
          </w:p>
        </w:tc>
        <w:tc>
          <w:tcPr>
            <w:tcW w:w="3060" w:type="dxa"/>
            <w:noWrap/>
          </w:tcPr>
          <w:p w14:paraId="3FDAD7AA" w14:textId="5A3B1B8F" w:rsidR="00D70191" w:rsidRPr="00F66FE6" w:rsidRDefault="00D70191" w:rsidP="004D496E">
            <w:r>
              <w:t>nothing</w:t>
            </w:r>
          </w:p>
        </w:tc>
      </w:tr>
      <w:tr w:rsidR="00D70191" w:rsidRPr="00F66FE6" w14:paraId="36A6EFB2" w14:textId="77777777" w:rsidTr="00DE4645">
        <w:trPr>
          <w:trHeight w:val="300"/>
          <w:jc w:val="center"/>
        </w:trPr>
        <w:tc>
          <w:tcPr>
            <w:tcW w:w="1520" w:type="dxa"/>
            <w:noWrap/>
          </w:tcPr>
          <w:p w14:paraId="4B2D6D2A" w14:textId="572E9524" w:rsidR="00D70191" w:rsidRPr="00F66FE6" w:rsidRDefault="00D70191" w:rsidP="004D496E">
            <w:r>
              <w:t>Sunday</w:t>
            </w:r>
          </w:p>
        </w:tc>
        <w:tc>
          <w:tcPr>
            <w:tcW w:w="2075" w:type="dxa"/>
            <w:noWrap/>
          </w:tcPr>
          <w:p w14:paraId="28C1C631" w14:textId="084E5D5D" w:rsidR="00D70191" w:rsidRPr="00F66FE6" w:rsidRDefault="00D70191" w:rsidP="004D496E">
            <w:r>
              <w:t>AM</w:t>
            </w:r>
          </w:p>
        </w:tc>
        <w:tc>
          <w:tcPr>
            <w:tcW w:w="3060" w:type="dxa"/>
            <w:noWrap/>
          </w:tcPr>
          <w:p w14:paraId="2CDD08CA" w14:textId="6E90938C" w:rsidR="00D70191" w:rsidRPr="00F66FE6" w:rsidRDefault="00D70191" w:rsidP="004D496E">
            <w:r>
              <w:t>nothing</w:t>
            </w:r>
          </w:p>
        </w:tc>
      </w:tr>
      <w:tr w:rsidR="00D70191" w:rsidRPr="00F66FE6" w14:paraId="7B6AAC1D" w14:textId="77777777" w:rsidTr="00DE4645">
        <w:trPr>
          <w:trHeight w:val="300"/>
          <w:jc w:val="center"/>
        </w:trPr>
        <w:tc>
          <w:tcPr>
            <w:tcW w:w="1520" w:type="dxa"/>
            <w:noWrap/>
          </w:tcPr>
          <w:p w14:paraId="2CF0F95F" w14:textId="7EDAC36C" w:rsidR="00D70191" w:rsidRPr="00F66FE6" w:rsidRDefault="00D70191" w:rsidP="004D496E">
            <w:r>
              <w:t>Sunday</w:t>
            </w:r>
          </w:p>
        </w:tc>
        <w:tc>
          <w:tcPr>
            <w:tcW w:w="2075" w:type="dxa"/>
            <w:noWrap/>
          </w:tcPr>
          <w:p w14:paraId="339B703A" w14:textId="2AFE05BB" w:rsidR="00D70191" w:rsidRPr="00F66FE6" w:rsidRDefault="00D70191" w:rsidP="004D496E">
            <w:r>
              <w:t>12</w:t>
            </w:r>
          </w:p>
        </w:tc>
        <w:tc>
          <w:tcPr>
            <w:tcW w:w="3060" w:type="dxa"/>
            <w:noWrap/>
          </w:tcPr>
          <w:p w14:paraId="6D2D3C2E" w14:textId="43792E30" w:rsidR="00D70191" w:rsidRPr="00F66FE6" w:rsidRDefault="00D70191" w:rsidP="004D496E">
            <w:r>
              <w:t>nothing</w:t>
            </w:r>
          </w:p>
        </w:tc>
      </w:tr>
      <w:tr w:rsidR="00D70191" w:rsidRPr="00F66FE6" w14:paraId="4419902E" w14:textId="77777777" w:rsidTr="00DE4645">
        <w:trPr>
          <w:trHeight w:val="300"/>
          <w:jc w:val="center"/>
        </w:trPr>
        <w:tc>
          <w:tcPr>
            <w:tcW w:w="1520" w:type="dxa"/>
            <w:noWrap/>
          </w:tcPr>
          <w:p w14:paraId="7153E80E" w14:textId="7970345D" w:rsidR="00D70191" w:rsidRDefault="00D70191" w:rsidP="004D496E">
            <w:r>
              <w:t>Monday</w:t>
            </w:r>
          </w:p>
        </w:tc>
        <w:tc>
          <w:tcPr>
            <w:tcW w:w="2075" w:type="dxa"/>
            <w:noWrap/>
          </w:tcPr>
          <w:p w14:paraId="3AFA49C3" w14:textId="707F10CF" w:rsidR="00D70191" w:rsidRDefault="00D70191" w:rsidP="004D496E">
            <w:r>
              <w:t>AM</w:t>
            </w:r>
          </w:p>
        </w:tc>
        <w:tc>
          <w:tcPr>
            <w:tcW w:w="3060" w:type="dxa"/>
            <w:noWrap/>
          </w:tcPr>
          <w:p w14:paraId="2EEC8E3D" w14:textId="6DB5E84B" w:rsidR="00D70191" w:rsidRPr="00F66FE6" w:rsidRDefault="00D70191" w:rsidP="004D496E">
            <w:r>
              <w:t>nothing</w:t>
            </w:r>
          </w:p>
        </w:tc>
      </w:tr>
      <w:tr w:rsidR="00F66FE6" w:rsidRPr="00F66FE6" w14:paraId="4EE9F3E4" w14:textId="77777777" w:rsidTr="00DE4645">
        <w:trPr>
          <w:trHeight w:val="300"/>
          <w:jc w:val="center"/>
        </w:trPr>
        <w:tc>
          <w:tcPr>
            <w:tcW w:w="1520" w:type="dxa"/>
            <w:noWrap/>
            <w:hideMark/>
          </w:tcPr>
          <w:p w14:paraId="4ACE208B" w14:textId="77777777" w:rsidR="00F66FE6" w:rsidRPr="00F66FE6" w:rsidRDefault="00F66FE6" w:rsidP="004D496E">
            <w:r w:rsidRPr="00F66FE6">
              <w:t>Monday</w:t>
            </w:r>
          </w:p>
        </w:tc>
        <w:tc>
          <w:tcPr>
            <w:tcW w:w="2075" w:type="dxa"/>
            <w:noWrap/>
            <w:hideMark/>
          </w:tcPr>
          <w:p w14:paraId="60C3633D" w14:textId="77777777" w:rsidR="00F66FE6" w:rsidRPr="00F66FE6" w:rsidRDefault="00F66FE6" w:rsidP="004D496E">
            <w:r w:rsidRPr="00F66FE6">
              <w:t>12</w:t>
            </w:r>
          </w:p>
        </w:tc>
        <w:tc>
          <w:tcPr>
            <w:tcW w:w="3060" w:type="dxa"/>
            <w:noWrap/>
            <w:hideMark/>
          </w:tcPr>
          <w:p w14:paraId="42C306D5" w14:textId="2BF5E4E3" w:rsidR="00F66FE6" w:rsidRPr="00F66FE6" w:rsidRDefault="00F66FE6" w:rsidP="004D496E">
            <w:r w:rsidRPr="00F66FE6">
              <w:t xml:space="preserve">post results </w:t>
            </w:r>
          </w:p>
        </w:tc>
      </w:tr>
      <w:tr w:rsidR="00F66FE6" w:rsidRPr="00F66FE6" w14:paraId="2CD70833" w14:textId="77777777" w:rsidTr="00DE4645">
        <w:trPr>
          <w:trHeight w:val="300"/>
          <w:jc w:val="center"/>
        </w:trPr>
        <w:tc>
          <w:tcPr>
            <w:tcW w:w="1520" w:type="dxa"/>
            <w:noWrap/>
            <w:hideMark/>
          </w:tcPr>
          <w:p w14:paraId="003E5BDB" w14:textId="77777777" w:rsidR="00F66FE6" w:rsidRPr="00F66FE6" w:rsidRDefault="00F66FE6" w:rsidP="004D496E">
            <w:r w:rsidRPr="00F66FE6">
              <w:t>Tuesday</w:t>
            </w:r>
          </w:p>
        </w:tc>
        <w:tc>
          <w:tcPr>
            <w:tcW w:w="2075" w:type="dxa"/>
            <w:noWrap/>
            <w:hideMark/>
          </w:tcPr>
          <w:p w14:paraId="735694DB" w14:textId="4E551B2A" w:rsidR="00F66FE6" w:rsidRPr="00F66FE6" w:rsidRDefault="00D70191" w:rsidP="004D496E">
            <w:r>
              <w:t>AM</w:t>
            </w:r>
          </w:p>
        </w:tc>
        <w:tc>
          <w:tcPr>
            <w:tcW w:w="3060" w:type="dxa"/>
            <w:noWrap/>
            <w:hideMark/>
          </w:tcPr>
          <w:p w14:paraId="5B998D85" w14:textId="77777777" w:rsidR="00F66FE6" w:rsidRPr="00F66FE6" w:rsidRDefault="00F66FE6" w:rsidP="004D496E">
            <w:r w:rsidRPr="00F66FE6">
              <w:t xml:space="preserve">process  </w:t>
            </w:r>
          </w:p>
        </w:tc>
      </w:tr>
    </w:tbl>
    <w:p w14:paraId="20C497D6" w14:textId="77777777" w:rsidR="00F66FE6" w:rsidRDefault="00F66FE6" w:rsidP="00EA51CE">
      <w:pPr>
        <w:jc w:val="center"/>
      </w:pPr>
    </w:p>
    <w:p w14:paraId="2996AA48" w14:textId="50388449" w:rsidR="00F66FE6" w:rsidRDefault="00F66FE6" w:rsidP="00EA51CE">
      <w:pPr>
        <w:jc w:val="center"/>
      </w:pPr>
    </w:p>
    <w:p w14:paraId="70CDB7BE" w14:textId="1370230A" w:rsidR="00491B84" w:rsidRDefault="00F66FE6" w:rsidP="00F66FE6">
      <w:r>
        <w:t>The data submitter automatically votes for his submission, so if no one votes, it will succeed</w:t>
      </w:r>
      <w:r w:rsidR="00491B84">
        <w:t>, as it is a simple majority vote that determines success or fail</w:t>
      </w:r>
      <w:r>
        <w:t xml:space="preserve">. </w:t>
      </w:r>
      <w:r w:rsidR="0047173B">
        <w:t>Posting data can only occur in the 60-minute window where the GMT hour is between 12:00:00 and 13:00:00 GMT</w:t>
      </w:r>
      <w:r w:rsidR="004D496E">
        <w:t>, which is 8</w:t>
      </w:r>
      <w:r w:rsidR="007E0B19">
        <w:t xml:space="preserve"> PM</w:t>
      </w:r>
      <w:r w:rsidR="004D496E">
        <w:t xml:space="preserve"> New York time in the summer and </w:t>
      </w:r>
      <w:r w:rsidR="007E0B19">
        <w:t>7</w:t>
      </w:r>
      <w:r w:rsidR="004D496E">
        <w:t xml:space="preserve"> PM in the winter</w:t>
      </w:r>
      <w:r w:rsidR="0047173B">
        <w:t xml:space="preserve">. </w:t>
      </w:r>
      <w:r>
        <w:t>Voting</w:t>
      </w:r>
      <w:r w:rsidR="00491B84">
        <w:t xml:space="preserve"> </w:t>
      </w:r>
      <w:r>
        <w:t xml:space="preserve">takes place between </w:t>
      </w:r>
      <w:r w:rsidR="00491B84">
        <w:t xml:space="preserve">the noon </w:t>
      </w:r>
      <w:r>
        <w:t>posting and processing the post</w:t>
      </w:r>
      <w:r w:rsidR="0047173B">
        <w:t>, which can take place at any time, by anyone, at a GMT hour less than 12</w:t>
      </w:r>
      <w:r w:rsidR="007E0B19">
        <w:t>, which starts right after midnight</w:t>
      </w:r>
      <w:r w:rsidR="0047173B">
        <w:t xml:space="preserve">. </w:t>
      </w:r>
    </w:p>
    <w:p w14:paraId="05A8B417" w14:textId="44062B52" w:rsidR="00F66FE6" w:rsidRDefault="00F66FE6">
      <w:r>
        <w:t xml:space="preserve">If a settlement or initial post are rejected, then a settlement or initial post, must be posted again. This effectively delays the contract by a day. Thus, the days listed above can be changed if a post is rejected. </w:t>
      </w:r>
      <w:r w:rsidR="00491B84">
        <w:t xml:space="preserve">For odds updates, these are optional and can be omitted. 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71EAC157" w:rsidR="007B3073" w:rsidRDefault="00747B64">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Odds can be updated, but only once a day</w:t>
      </w:r>
      <w:r w:rsidR="0047173B">
        <w:t>, and only in the same 60-minute window each day</w:t>
      </w:r>
      <w:r w:rsidR="007B3073">
        <w:t xml:space="preserve">. </w:t>
      </w:r>
    </w:p>
    <w:p w14:paraId="2C7753B5" w14:textId="4E7C833C" w:rsidR="00913143" w:rsidRDefault="006F6AE8" w:rsidP="003E014C">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 which can occur at midnight GMT, bettors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w:t>
      </w:r>
      <w:r w:rsidR="0047173B">
        <w:lastRenderedPageBreak/>
        <w:t>able to safely let unredeemed money sit in the contract</w:t>
      </w:r>
      <w:r w:rsidR="00913143">
        <w:t xml:space="preserve">. </w:t>
      </w:r>
      <w:r>
        <w:t xml:space="preserve">LPs cannot withdraw or deposit </w:t>
      </w:r>
      <w:r w:rsidR="007E0B19">
        <w:t xml:space="preserve">from Friday 7 PM ET through settlement Monday </w:t>
      </w:r>
      <w:proofErr w:type="spellStart"/>
      <w:r w:rsidR="007E0B19">
        <w:t>evenining</w:t>
      </w:r>
      <w:proofErr w:type="spellEnd"/>
      <w:r w:rsidR="007E0B19">
        <w:t xml:space="preserve">, </w:t>
      </w:r>
      <w:r>
        <w:t>as otherwise, they could game the contract by anticipating unusual losses or winnings.</w:t>
      </w:r>
    </w:p>
    <w:p w14:paraId="4365D189" w14:textId="77777777" w:rsidR="009C7E0F" w:rsidRDefault="00000000">
      <w:pPr>
        <w:pStyle w:val="Heading2"/>
      </w:pPr>
      <w:bookmarkStart w:id="10" w:name="_Toc144113685"/>
      <w:r>
        <w:t>2.2</w:t>
      </w:r>
      <w:r>
        <w:tab/>
        <w:t>Schedule and Start Times</w:t>
      </w:r>
      <w:bookmarkEnd w:id="10"/>
    </w:p>
    <w:p w14:paraId="02E49CD4" w14:textId="77777777" w:rsidR="009C7E0F" w:rsidRDefault="009C7E0F"/>
    <w:p w14:paraId="7204F007" w14:textId="082492D1" w:rsidR="009C7E0F" w:rsidRDefault="00000000">
      <w:r>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favorite will be listed first and the underdog second, though the odds can change over the week while the ordering of the contestants cannot.</w:t>
      </w:r>
      <w:r>
        <w:rPr>
          <w:rStyle w:val="FootnoteReference"/>
        </w:rPr>
        <w:footnoteReference w:id="9"/>
      </w:r>
      <w:r>
        <w:t xml:space="preserve"> </w:t>
      </w:r>
    </w:p>
    <w:p w14:paraId="427934CE" w14:textId="77777777" w:rsidR="009C7E0F" w:rsidRDefault="009C7E0F"/>
    <w:p w14:paraId="3EEB8AD8" w14:textId="77777777" w:rsidR="009C7E0F" w:rsidRDefault="00000000">
      <w:pPr>
        <w:pStyle w:val="Heading2"/>
      </w:pPr>
      <w:bookmarkStart w:id="11" w:name="_Toc144113686"/>
      <w:r>
        <w:t>2.3</w:t>
      </w:r>
      <w:r>
        <w:tab/>
        <w:t>Odds</w:t>
      </w:r>
      <w:bookmarkEnd w:id="11"/>
    </w:p>
    <w:p w14:paraId="6D3A494C" w14:textId="0FF5A992" w:rsidR="009C7E0F" w:rsidRDefault="00000000">
      <w:r>
        <w:t xml:space="preserve">The contract generates odds with an all-in </w:t>
      </w:r>
      <w:proofErr w:type="spellStart"/>
      <w:r>
        <w:t>vig</w:t>
      </w:r>
      <w:proofErr w:type="spellEnd"/>
      <w:r>
        <w:t xml:space="preserve"> of approximately 4.5%, the standard </w:t>
      </w:r>
      <w:proofErr w:type="spellStart"/>
      <w:r>
        <w:t>vig</w:t>
      </w:r>
      <w:proofErr w:type="spellEnd"/>
      <w:r>
        <w:t xml:space="preserve"> at major betting books. 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r w:rsidR="0047173B">
        <w:t>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w:t>
      </w:r>
      <w:r w:rsidR="00465DC8">
        <w:t xml:space="preserve">For such odds, the contract itself would have 1 + 1.00/0.95 or 2.053, which is the gross odds before the 5% oracle fee is applied to the payout. </w:t>
      </w:r>
      <w:proofErr w:type="gramStart"/>
      <w:r>
        <w:t>The</w:t>
      </w:r>
      <w:proofErr w:type="gramEnd"/>
      <w:r>
        <w:t xml:space="preserve"> oracle may update odds </w:t>
      </w:r>
      <w:r w:rsidR="0047173B">
        <w:t xml:space="preserve">over the week, </w:t>
      </w:r>
      <w:r>
        <w:t xml:space="preserve">but the odds posted on the contract at the time of the bet are applied. </w:t>
      </w:r>
    </w:p>
    <w:bookmarkEnd w:id="8"/>
    <w:p w14:paraId="45537910" w14:textId="77777777" w:rsidR="009C7E0F" w:rsidRDefault="009C7E0F"/>
    <w:p w14:paraId="2E582332" w14:textId="735571C4" w:rsidR="009C7E0F" w:rsidRDefault="00000000">
      <w:pPr>
        <w:pStyle w:val="Heading2"/>
      </w:pPr>
      <w:bookmarkStart w:id="12" w:name="_Toc144113687"/>
      <w:r>
        <w:t>2.4</w:t>
      </w:r>
      <w:r>
        <w:tab/>
      </w:r>
      <w:r w:rsidR="00E27B5F">
        <w:t>Betting Capacity and Cross Margining</w:t>
      </w:r>
      <w:bookmarkEnd w:id="12"/>
    </w:p>
    <w:p w14:paraId="62389ED3" w14:textId="5F11FB92"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which is like assuming a 100% loss on each of their positions. T</w:t>
      </w:r>
      <w:r w:rsidR="005C38E2">
        <w:t xml:space="preserve">he contract will always </w:t>
      </w:r>
      <w:r w:rsidR="00122559">
        <w:t>be fully collateralized on all bets</w:t>
      </w:r>
      <w:r w:rsidR="00453065">
        <w:t>, as this is enforced at the time of each bet</w:t>
      </w:r>
      <w:r w:rsidR="00122559">
        <w:t xml:space="preserve">. There is no insolvency risk. </w:t>
      </w:r>
    </w:p>
    <w:p w14:paraId="76CF3E16" w14:textId="4FECEEF9" w:rsidR="009C7E0F" w:rsidRDefault="00000000">
      <w:r>
        <w:t>As bettors take the opposite side of a contest, it is a waste of capital to requir</w:t>
      </w:r>
      <w:r w:rsidR="00A07E3C">
        <w:t>e</w:t>
      </w:r>
      <w:r>
        <w:t xml:space="preserve"> the LPs to collateralize both sides independently. The solution involves netting exposure. </w:t>
      </w:r>
    </w:p>
    <w:p w14:paraId="064AFA7A" w14:textId="095170B0" w:rsidR="009C7E0F" w:rsidRDefault="00453065">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5089A837" w:rsidR="009C7E0F" w:rsidRDefault="00000000">
      <w:r>
        <w:lastRenderedPageBreak/>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8B04A7A" w14:textId="7BCE0CBA" w:rsidR="009C7E0F" w:rsidRDefault="00000000">
      <w:r>
        <w:t xml:space="preserve">The concentration parameter and a limited LP pool limit the damage to stale odds. If a contest </w:t>
      </w:r>
      <w:r w:rsidR="00122559">
        <w:t>offered</w:t>
      </w:r>
      <w:r>
        <w:t xml:space="preserve"> odds significantly </w:t>
      </w:r>
      <w:r w:rsidR="00122559">
        <w:t>deviating from</w:t>
      </w:r>
      <w:r>
        <w:t xml:space="preserve"> the true odds, the LPs are limited on their exposure to that one contest. 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3" w:name="_Toc144113688"/>
      <w:r>
        <w:t>2.5</w:t>
      </w:r>
      <w:r>
        <w:tab/>
        <w:t>Betting and Redeeming</w:t>
      </w:r>
      <w:bookmarkEnd w:id="13"/>
    </w:p>
    <w:p w14:paraId="0E51AEC6" w14:textId="77777777" w:rsidR="001F0048" w:rsidRDefault="00000000">
      <w:r>
        <w:t>All ties</w:t>
      </w:r>
      <w:r w:rsidR="001F0048">
        <w:t xml:space="preserve"> </w:t>
      </w:r>
      <w:r>
        <w:t xml:space="preserve">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s</w:t>
      </w:r>
      <w:r>
        <w:t xml:space="preserve">. </w:t>
      </w:r>
    </w:p>
    <w:p w14:paraId="7C5D7AE6" w14:textId="5D3ACA72" w:rsidR="001F0048" w:rsidRDefault="001F0048">
      <w:r>
        <w:t xml:space="preserve">Bettors redeem </w:t>
      </w:r>
      <w:proofErr w:type="gramStart"/>
      <w:r>
        <w:t>all of</w:t>
      </w:r>
      <w:proofErr w:type="gramEnd"/>
      <w:r>
        <w:t xml:space="preserve"> their outstanding bets at once. The redeem function loops through up to 16 resolved </w:t>
      </w:r>
      <w:proofErr w:type="gramStart"/>
      <w:r>
        <w:t>bets, and</w:t>
      </w:r>
      <w:proofErr w:type="gramEnd"/>
      <w:r>
        <w:t xml:space="preserve"> sends the winnings to the bettor’s account. Redemption can only be processed if there are no active bets in the account, so bettors must wait until settlement to redeem old bets if they have </w:t>
      </w:r>
      <w:r w:rsidR="00895330">
        <w:t xml:space="preserve">any </w:t>
      </w:r>
      <w:r>
        <w:t>active bet</w:t>
      </w:r>
      <w:r w:rsidR="00895330">
        <w:t>s</w:t>
      </w:r>
      <w:r>
        <w:t>. If an account has 16 unredeemed bets, it must redeem them before it can place another bet.</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4" w:name="_Hlk16083180"/>
      <w:bookmarkStart w:id="15" w:name="_Toc144113689"/>
      <w:r>
        <w:t>2.7</w:t>
      </w:r>
      <w:r>
        <w:tab/>
        <w:t>Liquidity Providers (LPs)</w:t>
      </w:r>
      <w:bookmarkEnd w:id="15"/>
    </w:p>
    <w:p w14:paraId="357F7262" w14:textId="77777777" w:rsidR="009C7E0F" w:rsidRDefault="009C7E0F">
      <w:pPr>
        <w:rPr>
          <w:rFonts w:eastAsia="Times New Roman"/>
          <w:color w:val="222222"/>
        </w:rPr>
      </w:pPr>
    </w:p>
    <w:p w14:paraId="5B7C4F60" w14:textId="167E4B2B" w:rsidR="009C7E0F" w:rsidRDefault="00000000">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t xml:space="preserve">.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21F877F2" w14:textId="41638E82"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7 PM ET)</w:t>
      </w:r>
      <w:r>
        <w:t xml:space="preserve"> before new bets are offered</w:t>
      </w:r>
      <w:r w:rsidR="00122559">
        <w:t xml:space="preserve"> (~ Tuesday 7PM ET)</w:t>
      </w:r>
      <w:r>
        <w:t xml:space="preserve">, LPs are </w:t>
      </w:r>
      <w:r w:rsidR="00A07E3C">
        <w:t>sure</w:t>
      </w:r>
      <w:r>
        <w:t xml:space="preserve"> to be able to withdraw at least once each week. More practically, there will be free </w:t>
      </w:r>
      <w:r>
        <w:lastRenderedPageBreak/>
        <w:t>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2AD5E893"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A7340A">
        <w:t xml:space="preserve"> capital just before the weekend </w:t>
      </w:r>
      <w:r>
        <w:t>when the pool has little net risk and then take it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40307D18" w:rsidR="009C7E0F" w:rsidRDefault="00000000">
      <w:pPr>
        <w:pStyle w:val="Heading2"/>
      </w:pPr>
      <w:bookmarkStart w:id="16" w:name="_Toc144113690"/>
      <w:r>
        <w:t>2.8</w:t>
      </w:r>
      <w:r>
        <w:tab/>
      </w:r>
      <w:r w:rsidR="00236231">
        <w:t>Incidence Response Suggestions</w:t>
      </w:r>
      <w:bookmarkEnd w:id="16"/>
      <w:r>
        <w:t xml:space="preserve"> </w:t>
      </w:r>
    </w:p>
    <w:p w14:paraId="629BA7E0" w14:textId="77777777" w:rsidR="009C7E0F" w:rsidRDefault="009C7E0F"/>
    <w:p w14:paraId="42FC5AF4" w14:textId="4A768747" w:rsidR="009C7E0F" w:rsidRDefault="00000000">
      <w:r>
        <w:t xml:space="preserve">There is no outside adjudicator to rectify problems, as this would delay payments and complicate the contract (how to incent the adjudicator?). All problems must be solved on-chain within these contracts. </w:t>
      </w:r>
      <w:r w:rsidR="00236231">
        <w:t>As I do not and will not control the contract in any way, this is advice rather than an official plan.</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4"/>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5551BAE8" w14:textId="29CB908B" w:rsidR="00236231" w:rsidRDefault="00236231">
      <w:r>
        <w:t>Concentration factor</w:t>
      </w:r>
    </w:p>
    <w:p w14:paraId="7C03EC50" w14:textId="2D5981E7" w:rsidR="00236231" w:rsidRDefault="00236231">
      <w:r>
        <w:t>front-end games</w:t>
      </w:r>
    </w:p>
    <w:p w14:paraId="7198F60E" w14:textId="67C258BC" w:rsidR="00236231" w:rsidRDefault="00236231">
      <w:r>
        <w:t>detecting bad odds</w:t>
      </w:r>
    </w:p>
    <w:p w14:paraId="2D51F506" w14:textId="77777777" w:rsidR="00236231" w:rsidRDefault="00236231"/>
    <w:p w14:paraId="638053AE" w14:textId="77777777" w:rsidR="0081552A" w:rsidRDefault="0081552A"/>
    <w:p w14:paraId="0A0CE107" w14:textId="68007DCB" w:rsidR="0081552A" w:rsidRDefault="0081552A" w:rsidP="00534C02">
      <w:pPr>
        <w:pStyle w:val="Heading1"/>
      </w:pPr>
      <w:r>
        <w:tab/>
      </w:r>
      <w:bookmarkStart w:id="17" w:name="_Toc144113691"/>
      <w:r>
        <w:t>2.9</w:t>
      </w:r>
      <w:r>
        <w:tab/>
        <w:t>Avalanche</w:t>
      </w:r>
      <w:bookmarkEnd w:id="17"/>
    </w:p>
    <w:p w14:paraId="3305C5A4" w14:textId="6A67BA54" w:rsidR="0081552A" w:rsidRDefault="0081552A">
      <w:proofErr w:type="spellStart"/>
      <w:r>
        <w:t>Snoball</w:t>
      </w:r>
      <w:proofErr w:type="spellEnd"/>
      <w:r>
        <w:t xml:space="preserve"> </w:t>
      </w:r>
      <w:proofErr w:type="spellStart"/>
      <w:r>
        <w:t>consensuss</w:t>
      </w:r>
      <w:proofErr w:type="spellEnd"/>
    </w:p>
    <w:p w14:paraId="222532ED" w14:textId="74C67C0A" w:rsidR="0081552A" w:rsidRDefault="0081552A">
      <w:r>
        <w:t>oracle incentives by specialized oracle group: censorship, accountability</w:t>
      </w:r>
    </w:p>
    <w:p w14:paraId="7DF273B9" w14:textId="77777777" w:rsidR="009C7E0F" w:rsidRDefault="009C7E0F"/>
    <w:p w14:paraId="1F078ABE" w14:textId="110CB71A" w:rsidR="009C7E0F" w:rsidRDefault="00000000">
      <w:pPr>
        <w:pStyle w:val="Heading1"/>
      </w:pPr>
      <w:bookmarkStart w:id="18" w:name="_Toc144113692"/>
      <w:r>
        <w:t>3</w:t>
      </w:r>
      <w:r>
        <w:tab/>
        <w:t xml:space="preserve">Oracle </w:t>
      </w:r>
      <w:r w:rsidR="006B4D71">
        <w:t>Incentives</w:t>
      </w:r>
      <w:bookmarkEnd w:id="18"/>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9" w:name="_Toc144113693"/>
      <w:r>
        <w:lastRenderedPageBreak/>
        <w:t>3.1</w:t>
      </w:r>
      <w:r>
        <w:tab/>
        <w:t xml:space="preserve">Sending </w:t>
      </w:r>
      <w:r w:rsidR="00995617">
        <w:t xml:space="preserve">and Validating </w:t>
      </w:r>
      <w:r>
        <w:t>Oracle Data</w:t>
      </w:r>
      <w:bookmarkEnd w:id="19"/>
    </w:p>
    <w:p w14:paraId="62FB16CA" w14:textId="77777777" w:rsidR="009C7E0F" w:rsidRDefault="009C7E0F"/>
    <w:p w14:paraId="62C9B06D" w14:textId="77777777" w:rsidR="00F147D3" w:rsidRDefault="00F147D3" w:rsidP="00F147D3">
      <w:pPr>
        <w:spacing w:after="240"/>
      </w:pPr>
      <w:r>
        <w:t xml:space="preserve">The oracle token holders get paid for performing a specific purpose, enforcing honesty. Other than the singular data submitter, evaluating the data and clicking a button to vote on it imposes an insignificant cost on the oracle. In an ideal world, one should not have to pay someone to </w:t>
      </w:r>
      <w:r w:rsidRPr="00CE7737">
        <w:rPr>
          <w:i/>
          <w:iCs/>
        </w:rPr>
        <w:t>not</w:t>
      </w:r>
      <w:r>
        <w:t xml:space="preserve"> be evil, but that is not the world we live in; the line separating good and evil passes through every human heart, and crypto has shown that anything pseudonymous based on trust will be </w:t>
      </w:r>
      <w:proofErr w:type="gramStart"/>
      <w:r>
        <w:t>exploiting by amoral hackers to the fullest extent</w:t>
      </w:r>
      <w:proofErr w:type="gramEnd"/>
      <w:r>
        <w:t xml:space="preserve">. </w:t>
      </w:r>
      <w:proofErr w:type="gramStart"/>
      <w:r>
        <w:t>Thus</w:t>
      </w:r>
      <w:proofErr w:type="gramEnd"/>
      <w:r>
        <w:t xml:space="preserve"> we make sure honesty is the oracle’s profit maximizing action at all times. They can then spend that money on whatever they like, wholesome or debased.</w:t>
      </w:r>
    </w:p>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24716FCC" w14:textId="77777777" w:rsidR="00057312" w:rsidRDefault="00057312"/>
    <w:p w14:paraId="73AD2097" w14:textId="77777777" w:rsidR="00057312" w:rsidRDefault="00057312" w:rsidP="007E0B19">
      <w:pPr>
        <w:tabs>
          <w:tab w:val="left" w:pos="720"/>
          <w:tab w:val="left" w:pos="3600"/>
          <w:tab w:val="left" w:pos="5760"/>
        </w:tabs>
      </w:pPr>
      <w:r>
        <w:tab/>
        <w:t>all times 12:00-13:00 GMT</w:t>
      </w:r>
      <w:r>
        <w:tab/>
        <w:t>Data</w:t>
      </w:r>
      <w:r>
        <w:tab/>
        <w:t>vote Outcome</w:t>
      </w:r>
    </w:p>
    <w:p w14:paraId="53C8325F" w14:textId="77777777" w:rsidR="00057312" w:rsidRDefault="00057312" w:rsidP="007E0B19">
      <w:pPr>
        <w:tabs>
          <w:tab w:val="left" w:pos="720"/>
          <w:tab w:val="left" w:pos="3600"/>
          <w:tab w:val="left" w:pos="5760"/>
        </w:tabs>
        <w:spacing w:after="0"/>
      </w:pPr>
      <w:r>
        <w:tab/>
        <w:t>Tuesday</w:t>
      </w:r>
      <w:r>
        <w:tab/>
        <w:t>Initial slate</w:t>
      </w:r>
      <w:r>
        <w:tab/>
        <w:t>pass</w:t>
      </w:r>
    </w:p>
    <w:p w14:paraId="4241478B" w14:textId="77777777" w:rsidR="00057312" w:rsidRDefault="00057312" w:rsidP="007E0B19">
      <w:pPr>
        <w:tabs>
          <w:tab w:val="left" w:pos="720"/>
          <w:tab w:val="left" w:pos="3600"/>
          <w:tab w:val="left" w:pos="5760"/>
        </w:tabs>
        <w:spacing w:after="0"/>
      </w:pPr>
      <w:r>
        <w:tab/>
        <w:t>Wednesday</w:t>
      </w:r>
      <w:r>
        <w:tab/>
        <w:t>odds update</w:t>
      </w:r>
      <w:r>
        <w:tab/>
        <w:t>pass</w:t>
      </w:r>
    </w:p>
    <w:p w14:paraId="5D6281F3" w14:textId="77777777" w:rsidR="00057312" w:rsidRDefault="00057312" w:rsidP="007E0B19">
      <w:pPr>
        <w:tabs>
          <w:tab w:val="left" w:pos="720"/>
          <w:tab w:val="left" w:pos="3600"/>
          <w:tab w:val="left" w:pos="5760"/>
        </w:tabs>
        <w:spacing w:after="0"/>
      </w:pPr>
      <w:r>
        <w:tab/>
        <w:t>Thursday</w:t>
      </w:r>
      <w:r>
        <w:tab/>
        <w:t>odds update</w:t>
      </w:r>
      <w:r>
        <w:tab/>
        <w:t>pass</w:t>
      </w:r>
    </w:p>
    <w:p w14:paraId="27203B0B" w14:textId="77777777" w:rsidR="00057312" w:rsidRDefault="00057312" w:rsidP="007E0B19">
      <w:pPr>
        <w:tabs>
          <w:tab w:val="left" w:pos="720"/>
          <w:tab w:val="left" w:pos="3600"/>
          <w:tab w:val="left" w:pos="5760"/>
        </w:tabs>
        <w:spacing w:after="0"/>
      </w:pPr>
      <w:r>
        <w:tab/>
        <w:t>Friday</w:t>
      </w:r>
      <w:r>
        <w:tab/>
        <w:t>odds update</w:t>
      </w:r>
      <w:r>
        <w:tab/>
        <w:t>pass</w:t>
      </w:r>
    </w:p>
    <w:p w14:paraId="1A85E0D3" w14:textId="77777777" w:rsidR="00057312" w:rsidRDefault="00057312" w:rsidP="007E0B19">
      <w:pPr>
        <w:tabs>
          <w:tab w:val="left" w:pos="720"/>
          <w:tab w:val="left" w:pos="3600"/>
          <w:tab w:val="left" w:pos="5760"/>
        </w:tabs>
        <w:spacing w:after="0"/>
      </w:pPr>
      <w:r>
        <w:tab/>
        <w:t>Monday</w:t>
      </w:r>
      <w:r>
        <w:tab/>
        <w:t>settlement</w:t>
      </w:r>
      <w:r>
        <w:tab/>
        <w:t>pass</w:t>
      </w:r>
    </w:p>
    <w:p w14:paraId="13D19C05" w14:textId="1D0ED19A" w:rsidR="00057312" w:rsidRDefault="00057312" w:rsidP="007E0B19">
      <w:pPr>
        <w:tabs>
          <w:tab w:val="left" w:pos="720"/>
          <w:tab w:val="left" w:pos="3600"/>
          <w:tab w:val="left" w:pos="5760"/>
        </w:tabs>
      </w:pPr>
      <w:r>
        <w:tab/>
        <w:t>Tues</w:t>
      </w:r>
      <w:r>
        <w:tab/>
        <w:t>Initial slate</w:t>
      </w:r>
      <w:r>
        <w:tab/>
        <w:t>pass</w:t>
      </w:r>
    </w:p>
    <w:p w14:paraId="77057FDC" w14:textId="77777777" w:rsidR="00057312" w:rsidRDefault="00057312" w:rsidP="007E0B19">
      <w:pPr>
        <w:tabs>
          <w:tab w:val="left" w:pos="720"/>
          <w:tab w:val="left" w:pos="3600"/>
          <w:tab w:val="left" w:pos="5760"/>
        </w:tabs>
      </w:pPr>
    </w:p>
    <w:p w14:paraId="07E81935" w14:textId="77777777" w:rsidR="00057312" w:rsidRDefault="00057312" w:rsidP="007E0B19">
      <w:pPr>
        <w:tabs>
          <w:tab w:val="left" w:pos="720"/>
          <w:tab w:val="left" w:pos="3600"/>
          <w:tab w:val="left" w:pos="5760"/>
        </w:tabs>
      </w:pPr>
      <w:r>
        <w:tab/>
        <w:t>all times 12:00-13:00 GMT</w:t>
      </w:r>
      <w:r>
        <w:tab/>
        <w:t>Data</w:t>
      </w:r>
      <w:r>
        <w:tab/>
        <w:t>vote Outcome</w:t>
      </w:r>
    </w:p>
    <w:p w14:paraId="6E1BAF63" w14:textId="77777777" w:rsidR="00057312" w:rsidRDefault="00057312" w:rsidP="007E0B19">
      <w:pPr>
        <w:tabs>
          <w:tab w:val="left" w:pos="720"/>
          <w:tab w:val="left" w:pos="3600"/>
          <w:tab w:val="left" w:pos="5760"/>
        </w:tabs>
        <w:spacing w:after="0"/>
      </w:pPr>
      <w:r>
        <w:tab/>
        <w:t>Tuesday</w:t>
      </w:r>
      <w:r>
        <w:tab/>
        <w:t>Initial slate</w:t>
      </w:r>
      <w:r>
        <w:tab/>
        <w:t>pass</w:t>
      </w:r>
    </w:p>
    <w:p w14:paraId="37245E74" w14:textId="77777777" w:rsidR="00057312" w:rsidRDefault="00057312" w:rsidP="007E0B19">
      <w:pPr>
        <w:tabs>
          <w:tab w:val="left" w:pos="720"/>
          <w:tab w:val="left" w:pos="3600"/>
          <w:tab w:val="left" w:pos="5760"/>
        </w:tabs>
        <w:spacing w:after="0"/>
      </w:pPr>
      <w:r>
        <w:tab/>
        <w:t>Wednesday</w:t>
      </w:r>
      <w:r>
        <w:tab/>
        <w:t>odds update</w:t>
      </w:r>
      <w:r>
        <w:tab/>
        <w:t>pass</w:t>
      </w:r>
    </w:p>
    <w:p w14:paraId="09485ACA" w14:textId="77777777" w:rsidR="00057312" w:rsidRDefault="00057312" w:rsidP="007E0B19">
      <w:pPr>
        <w:tabs>
          <w:tab w:val="left" w:pos="720"/>
          <w:tab w:val="left" w:pos="3600"/>
          <w:tab w:val="left" w:pos="5760"/>
        </w:tabs>
        <w:spacing w:after="0"/>
      </w:pPr>
      <w:r>
        <w:tab/>
        <w:t>Thursday</w:t>
      </w:r>
      <w:r>
        <w:tab/>
        <w:t>odds update</w:t>
      </w:r>
      <w:r>
        <w:tab/>
        <w:t>fail</w:t>
      </w:r>
    </w:p>
    <w:p w14:paraId="37CFB846" w14:textId="77777777" w:rsidR="00057312" w:rsidRDefault="00057312" w:rsidP="007E0B19">
      <w:pPr>
        <w:tabs>
          <w:tab w:val="left" w:pos="720"/>
          <w:tab w:val="left" w:pos="3600"/>
          <w:tab w:val="left" w:pos="5760"/>
        </w:tabs>
        <w:spacing w:after="0"/>
      </w:pPr>
      <w:r>
        <w:tab/>
        <w:t>Friday</w:t>
      </w:r>
      <w:r>
        <w:tab/>
        <w:t>odds update</w:t>
      </w:r>
      <w:r>
        <w:tab/>
        <w:t>fail</w:t>
      </w:r>
    </w:p>
    <w:p w14:paraId="36DD1472" w14:textId="77777777" w:rsidR="00057312" w:rsidRDefault="00057312" w:rsidP="007E0B19">
      <w:pPr>
        <w:tabs>
          <w:tab w:val="left" w:pos="720"/>
          <w:tab w:val="left" w:pos="3600"/>
          <w:tab w:val="left" w:pos="5760"/>
        </w:tabs>
        <w:spacing w:after="0"/>
      </w:pPr>
      <w:r>
        <w:tab/>
        <w:t>Monday</w:t>
      </w:r>
      <w:r>
        <w:tab/>
        <w:t>settlement</w:t>
      </w:r>
      <w:r>
        <w:tab/>
        <w:t>fail</w:t>
      </w:r>
    </w:p>
    <w:p w14:paraId="5A662A09" w14:textId="77777777" w:rsidR="00057312" w:rsidRDefault="00057312" w:rsidP="007E0B19">
      <w:pPr>
        <w:tabs>
          <w:tab w:val="left" w:pos="720"/>
          <w:tab w:val="left" w:pos="3600"/>
          <w:tab w:val="left" w:pos="5760"/>
        </w:tabs>
        <w:spacing w:after="0"/>
      </w:pPr>
      <w:r>
        <w:tab/>
        <w:t>Tues</w:t>
      </w:r>
      <w:r>
        <w:tab/>
        <w:t>settlement</w:t>
      </w:r>
      <w:r>
        <w:tab/>
        <w:t>pass</w:t>
      </w:r>
    </w:p>
    <w:p w14:paraId="0F80599F" w14:textId="1C678632" w:rsidR="00057312" w:rsidRDefault="00057312" w:rsidP="007E0B19">
      <w:pPr>
        <w:tabs>
          <w:tab w:val="left" w:pos="720"/>
          <w:tab w:val="left" w:pos="3600"/>
          <w:tab w:val="left" w:pos="5760"/>
        </w:tabs>
      </w:pPr>
      <w:r>
        <w:tab/>
        <w:t>Wednesday</w:t>
      </w:r>
      <w:r>
        <w:tab/>
        <w:t>odds update</w:t>
      </w:r>
      <w:r>
        <w:tab/>
        <w:t>pass</w:t>
      </w:r>
    </w:p>
    <w:p w14:paraId="7412ABF0" w14:textId="7B83407F" w:rsidR="009C7E0F" w:rsidRDefault="00000000">
      <w:r>
        <w:t xml:space="preserve"> </w:t>
      </w:r>
    </w:p>
    <w:p w14:paraId="1F29F413" w14:textId="7962E605" w:rsidR="009C7E0F" w:rsidRDefault="00000000">
      <w:r>
        <w:t xml:space="preserve">Initial data proposals must be sent between </w:t>
      </w:r>
      <w:r w:rsidR="00C3311B">
        <w:t>12:00 and 13:00 GMT (</w:t>
      </w:r>
      <w:r w:rsidR="00E8654A">
        <w:t>8</w:t>
      </w:r>
      <w:r w:rsidR="00C3311B">
        <w:t>-</w:t>
      </w:r>
      <w:r w:rsidR="00E8654A">
        <w:t>9</w:t>
      </w:r>
      <w:r w:rsidR="00C3311B">
        <w:t xml:space="preserve"> AM summer New York)</w:t>
      </w:r>
      <w:r w:rsidR="007F45C1">
        <w:t>, and vot</w:t>
      </w:r>
      <w:r w:rsidR="00E8654A">
        <w:t xml:space="preserve">es are not counted until midnight. </w:t>
      </w:r>
      <w:r w:rsidR="007F45C1">
        <w:t>This gives oracle token holders sufficient time each day to see each data submission</w:t>
      </w:r>
      <w:r>
        <w:t xml:space="preserve">. </w:t>
      </w:r>
      <w:r w:rsidR="00E8654A">
        <w:t xml:space="preserve">Anyone can execute the function that processes the vote. </w:t>
      </w:r>
      <w:r>
        <w:t xml:space="preserve">Upon submission, the </w:t>
      </w:r>
      <w:r w:rsidR="00C3311B">
        <w:t xml:space="preserve">proposal </w:t>
      </w:r>
      <w:r w:rsidR="00C3311B">
        <w:lastRenderedPageBreak/>
        <w:t>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0"/>
      </w:r>
      <w:r w:rsidR="00E8654A">
        <w:t xml:space="preserve"> For rejected initial and settlement data submissions, these must be resubmitted; for a rejected odds update, they can be resubmitted or not. </w:t>
      </w:r>
    </w:p>
    <w:p w14:paraId="4A64A6B3" w14:textId="503548BE" w:rsidR="007E0B19" w:rsidRDefault="00142D15" w:rsidP="007E0B19">
      <w:r>
        <w:t>T</w:t>
      </w:r>
      <w:r w:rsidR="007E0B19">
        <w:t xml:space="preserve">oken holders submitting failed data submissions are charged a fee equal to 0.25% of </w:t>
      </w:r>
      <w:r w:rsidR="00E8654A">
        <w:t xml:space="preserve">the immutable </w:t>
      </w:r>
      <w:r w:rsidR="007E0B19">
        <w:t>total supply. Rejections should be rare, but they should happen</w:t>
      </w:r>
      <w:r w:rsidR="00E8654A">
        <w:t xml:space="preserve"> occasional</w:t>
      </w:r>
      <w:r w:rsidR="007E0B19">
        <w:t xml:space="preserve"> due to </w:t>
      </w:r>
      <w:r w:rsidR="00E8654A">
        <w:t>unintentional</w:t>
      </w:r>
      <w:r w:rsidR="007E0B19">
        <w:t xml:space="preserve"> mistakes. The penalty is meant to be painful but tolerable</w:t>
      </w:r>
      <w:r w:rsidR="00534C02">
        <w:t xml:space="preserve">, as three initial oracle token </w:t>
      </w:r>
      <w:proofErr w:type="gramStart"/>
      <w:r w:rsidR="00534C02">
        <w:t>holders</w:t>
      </w:r>
      <w:proofErr w:type="gramEnd"/>
      <w:r w:rsidR="00534C02">
        <w:t xml:space="preserve"> control 13.3% of the token supply, and the minimum token holding needed for submitting data is 10.0%</w:t>
      </w:r>
      <w:r w:rsidR="007E0B19">
        <w:t xml:space="preserve">. Those rejecting data do not get a bonus, as we do not want to incent users to reject data submissions to acquire more tokens. In the extreme case where the large token holders have close to the minimum data submission amount, they can adjust the minimum data submission parameter to accommodate them with their fewer tokens. </w:t>
      </w:r>
    </w:p>
    <w:p w14:paraId="62ED7314" w14:textId="77777777" w:rsidR="007E0B19" w:rsidRDefault="007E0B19"/>
    <w:p w14:paraId="30F21F23" w14:textId="77777777" w:rsidR="009C7E0F" w:rsidRDefault="009C7E0F"/>
    <w:p w14:paraId="53A15961" w14:textId="6B481D07" w:rsidR="009C7E0F" w:rsidRDefault="00000000">
      <w:pPr>
        <w:pStyle w:val="Heading2"/>
      </w:pPr>
      <w:bookmarkStart w:id="20" w:name="_Toc144113694"/>
      <w:r>
        <w:t>3.3</w:t>
      </w:r>
      <w:r>
        <w:tab/>
        <w:t>How Oracle Token Holders Claim Oracle's Revenue</w:t>
      </w:r>
      <w:bookmarkEnd w:id="20"/>
    </w:p>
    <w:p w14:paraId="4D706D2F" w14:textId="56DD49BB" w:rsidR="00FE6218" w:rsidRDefault="00000000">
      <w:r>
        <w:t>Each week the oracle receives 5% of the bettor winnings as a fee for their service</w:t>
      </w:r>
      <w:r w:rsidR="00FE6218">
        <w:t xml:space="preserve">. This is consistent with the Oracle receiving </w:t>
      </w:r>
      <w:r>
        <w:t>2.5% of bet amounts</w:t>
      </w:r>
      <w:r w:rsidR="00FE6218">
        <w:t xml:space="preserve"> and the LPs receiving the other 2.5%. While the oracle could receive nothing if all bettors lose, </w:t>
      </w:r>
      <w:r w:rsidR="00A7340A">
        <w:t>the oracle</w:t>
      </w:r>
      <w:r w:rsidR="00FE6218">
        <w:t xml:space="preserve"> can never lose money. Token holders must vote on data submissions to get their revenue, which requires they keep their tokens in the oracle contract. </w:t>
      </w:r>
      <w:r w:rsidR="00995617">
        <w:t>For</w:t>
      </w:r>
      <w:r w:rsidR="00FE6218">
        <w:t xml:space="preserve"> example, if </w:t>
      </w:r>
      <w:r w:rsidR="00A7340A">
        <w:t>their</w:t>
      </w:r>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2984D719" w14:textId="5F253F99" w:rsidR="009C7E0F" w:rsidRDefault="00FE6218">
      <w:r>
        <w:t>A single token holder submits the data, and the other token holders have 11 hours to evaluate this data and vote yes or no. As the contract targets high-</w:t>
      </w:r>
      <w:r w:rsidR="00995617">
        <w:t>profile</w:t>
      </w:r>
      <w:r>
        <w:t xml:space="preserve"> matches, the odds will be available on many websites, and it should take only a few minutes to see if the matches, start times, </w:t>
      </w:r>
      <w:r w:rsidR="0073273C">
        <w:t xml:space="preserve">and results are accurate, or the </w:t>
      </w:r>
      <w:r>
        <w:t>odds</w:t>
      </w:r>
      <w:r w:rsidR="0073273C">
        <w:t xml:space="preserve"> </w:t>
      </w:r>
      <w:r>
        <w:t>are reasonable</w:t>
      </w:r>
      <w:r w:rsidR="0073273C">
        <w:t>.</w:t>
      </w:r>
    </w:p>
    <w:p w14:paraId="62F44985" w14:textId="67802900" w:rsidR="009C7E0F" w:rsidRDefault="00000000">
      <w:pPr>
        <w:pStyle w:val="Heading2"/>
      </w:pPr>
      <w:bookmarkStart w:id="21" w:name="_Toc144113695"/>
      <w:r>
        <w:t>3.4</w:t>
      </w:r>
      <w:r>
        <w:tab/>
        <w:t>Tests</w:t>
      </w:r>
      <w:bookmarkEnd w:id="21"/>
    </w:p>
    <w:p w14:paraId="7BDABDBB" w14:textId="77777777" w:rsidR="00995617" w:rsidRDefault="00995617"/>
    <w:p w14:paraId="6E305B91" w14:textId="3305AD6B" w:rsidR="009C7E0F" w:rsidRDefault="00000000">
      <w:r>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w:t>
      </w:r>
      <w:proofErr w:type="gramStart"/>
      <w:r w:rsidR="0073273C">
        <w:t>ASBtests.xls, and</w:t>
      </w:r>
      <w:proofErr w:type="gramEnd"/>
      <w:r w:rsidR="0073273C">
        <w:t xml:space="preserve"> are described in ASBtests.docx. </w:t>
      </w:r>
    </w:p>
    <w:p w14:paraId="463FDF7E" w14:textId="77777777" w:rsidR="009C7E0F" w:rsidRDefault="00000000">
      <w:pPr>
        <w:pStyle w:val="Heading1"/>
      </w:pPr>
      <w:bookmarkStart w:id="22" w:name="_Toc144113696"/>
      <w:r>
        <w:t>4</w:t>
      </w:r>
      <w:r>
        <w:tab/>
        <w:t>Conclusion</w:t>
      </w:r>
      <w:bookmarkEnd w:id="22"/>
    </w:p>
    <w:p w14:paraId="3DE13336" w14:textId="679FE22F" w:rsidR="009C7E0F" w:rsidRDefault="009C7E0F"/>
    <w:p w14:paraId="49984512" w14:textId="41437EEF"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 xml:space="preserve">ract is </w:t>
      </w:r>
      <w:r w:rsidR="001A3AE3">
        <w:lastRenderedPageBreak/>
        <w:t>to facilitate betting, not creat</w:t>
      </w:r>
      <w:r w:rsidR="00747B64">
        <w:t>e</w:t>
      </w:r>
      <w:r w:rsidR="001A3AE3">
        <w:t xml:space="preserve"> a</w:t>
      </w:r>
      <w:r w:rsidR="00A7340A">
        <w:t xml:space="preserve"> new</w:t>
      </w:r>
      <w:r w:rsidR="001A3AE3">
        <w:t xml:space="preserve"> token</w:t>
      </w:r>
      <w:r w:rsidR="00A7340A">
        <w:t xml:space="preserve"> for speculation</w:t>
      </w:r>
      <w:r w:rsidR="001A3AE3">
        <w:t>.</w:t>
      </w:r>
      <w:r w:rsidR="00246E48">
        <w:t xml:space="preserve"> U</w:t>
      </w:r>
      <w:r w:rsidR="001A3AE3">
        <w:t xml:space="preserve">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n essential job and </w:t>
      </w:r>
      <w:r w:rsidR="00E972CF">
        <w:t>instant</w:t>
      </w:r>
      <w:r w:rsidR="00DB709E">
        <w:t xml:space="preserve"> revenue. </w:t>
      </w:r>
    </w:p>
    <w:p w14:paraId="255A6D53" w14:textId="4954157E"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into the </w:t>
      </w:r>
      <w:r w:rsidR="00C742E4">
        <w:t>ASB</w:t>
      </w:r>
      <w:r w:rsidR="0015200F">
        <w:t xml:space="preserve"> Oracle is fundamentally the same as why investors trust miners: the rational self-interested assessment that honesty dominates dishonesty for a hypothetical individual.</w:t>
      </w:r>
    </w:p>
    <w:p w14:paraId="2F681563" w14:textId="207D8F33" w:rsidR="00324B73"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000000">
      <w:r>
        <w:br w:type="page"/>
      </w:r>
    </w:p>
    <w:p w14:paraId="5EF35A4A" w14:textId="095DC069" w:rsidR="009C7E0F" w:rsidRDefault="00000000">
      <w:pPr>
        <w:pStyle w:val="Heading1"/>
      </w:pPr>
      <w:bookmarkStart w:id="23" w:name="_Toc144113697"/>
      <w:r>
        <w:lastRenderedPageBreak/>
        <w:t>Appendix</w:t>
      </w:r>
      <w:bookmarkEnd w:id="23"/>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4" w:name="_Toc144113698"/>
      <w:r>
        <w:t>Odds Translation</w:t>
      </w:r>
      <w:bookmarkEnd w:id="24"/>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7777777"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5.25pt" o:ole="">
            <v:imagedata r:id="rId8" o:title=""/>
          </v:shape>
          <o:OLEObject Type="Embed" ProgID="Equation.DSMT4" ShapeID="_x0000_i1025" DrawAspect="Content" ObjectID="_1754726562" r:id="rId9"/>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4F6548C0" w14:textId="77777777" w:rsidR="00142D15" w:rsidRDefault="00142D15" w:rsidP="00142D15">
      <w:pPr>
        <w:tabs>
          <w:tab w:val="left" w:pos="4320"/>
        </w:tabs>
        <w:spacing w:after="0"/>
      </w:pPr>
    </w:p>
    <w:p w14:paraId="0EECC872" w14:textId="14C75E94" w:rsidR="009C7E0F" w:rsidRDefault="00000000">
      <w:pPr>
        <w:rPr>
          <w:b/>
          <w:bCs/>
        </w:rPr>
      </w:pPr>
      <w:r>
        <w:rPr>
          <w:b/>
          <w:bCs/>
        </w:rPr>
        <w:t>Odds in the contract</w:t>
      </w:r>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3C634427"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 xml:space="preserve">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lastRenderedPageBreak/>
        <w:t>Bettor</w:t>
      </w:r>
      <w:proofErr w:type="spellEnd"/>
      <w:r>
        <w:t xml:space="preserve"> Odds (favorite) = (</w:t>
      </w:r>
      <w:proofErr w:type="spellStart"/>
      <w:r>
        <w:t>contractMatchOdds</w:t>
      </w:r>
      <w:proofErr w:type="spellEnd"/>
      <w:r>
        <w:t xml:space="preserve"> * 0.95)/1000 + 1</w:t>
      </w:r>
    </w:p>
    <w:p w14:paraId="28CE70D9" w14:textId="62E86CB8" w:rsidR="009C7E0F" w:rsidRDefault="00000000" w:rsidP="00246E48">
      <w:pPr>
        <w:ind w:left="720"/>
      </w:pPr>
      <w:r>
        <w:t>= 955*0.95/1000+1=1.907</w:t>
      </w: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 id="_x0000_i1026" type="#_x0000_t75" style="width:240pt;height:35.25pt" o:ole="">
            <v:imagedata r:id="rId10" o:title=""/>
          </v:shape>
          <o:OLEObject Type="Embed" ProgID="Equation.DSMT4" ShapeID="_x0000_i1026" DrawAspect="Content" ObjectID="_1754726563" r:id="rId11"/>
        </w:object>
      </w:r>
    </w:p>
    <w:p w14:paraId="28D0B852" w14:textId="77777777" w:rsidR="009C7E0F" w:rsidRDefault="009C7E0F"/>
    <w:p w14:paraId="7327D046" w14:textId="77777777" w:rsidR="009C7E0F" w:rsidRDefault="00000000">
      <w:pPr>
        <w:tabs>
          <w:tab w:val="left" w:pos="1107"/>
        </w:tabs>
      </w:pPr>
      <w:r>
        <w:t xml:space="preserve">Then to account for the oracle take, the all-in odds for team 1 would </w:t>
      </w:r>
      <w:proofErr w:type="gramStart"/>
      <w:r>
        <w:t>be</w:t>
      </w:r>
      <w:proofErr w:type="gramEnd"/>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1"/>
      </w:r>
      <w:r>
        <w:t xml:space="preserve"> This formula generates a vig of 2.5% for the LPs via parameter 45 in the above equation, and the 5% take of winnings generates an approximate 2.5% </w:t>
      </w:r>
      <w:proofErr w:type="spellStart"/>
      <w:r>
        <w:t>vig</w:t>
      </w:r>
      <w:proofErr w:type="spellEnd"/>
      <w:r>
        <w:t xml:space="preserve"> for the oracle.</w:t>
      </w:r>
    </w:p>
    <w:p w14:paraId="76DD57B2" w14:textId="77777777"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This </w:t>
      </w:r>
      <w:proofErr w:type="spellStart"/>
      <w:r>
        <w:t>contractapplies</w:t>
      </w:r>
      <w:proofErr w:type="spellEnd"/>
      <w:r>
        <w:t xml:space="preserve"> the </w:t>
      </w:r>
      <w:proofErr w:type="spellStart"/>
      <w:r>
        <w:t>vig</w:t>
      </w:r>
      <w:proofErr w:type="spellEnd"/>
      <w:r>
        <w:t xml:space="preserve"> to each contest via an algorithm that works well, though it is simply a hack as opposed to something developed via first principles. The approach is to put the LP’s take into the ‘spread’ between the odds offered for the favorite and the underdog, but leave the Oracle’s take out of the spread. The Oracle fee is then taken out of the winnings. </w:t>
      </w:r>
    </w:p>
    <w:p w14:paraId="67A67377" w14:textId="75E7EEE4" w:rsidR="00D27B4D" w:rsidRDefault="00D27B4D">
      <w:pPr>
        <w:tabs>
          <w:tab w:val="left" w:pos="1107"/>
        </w:tabs>
      </w:pPr>
      <w:r>
        <w:t xml:space="preserve">For example, if the </w:t>
      </w:r>
      <w:proofErr w:type="spellStart"/>
      <w:r>
        <w:t>NYGiants</w:t>
      </w:r>
      <w:proofErr w:type="spellEnd"/>
      <w:r>
        <w:t xml:space="preserve"> are at 1.616 decimal odds. 1.909 on both teams in a match is consistent with a 4.5% </w:t>
      </w:r>
      <w:proofErr w:type="spellStart"/>
      <w:r>
        <w:t>vig</w:t>
      </w:r>
      <w:proofErr w:type="spellEnd"/>
      <w:r>
        <w:t xml:space="preserve">. This is loaded as 957. If one bets 100 </w:t>
      </w:r>
      <w:proofErr w:type="spellStart"/>
      <w:r>
        <w:t>avax</w:t>
      </w:r>
      <w:proofErr w:type="spellEnd"/>
      <w:r>
        <w:t xml:space="preserve"> with </w:t>
      </w:r>
      <w:proofErr w:type="gramStart"/>
      <w:r>
        <w:t>a 1.909 odds</w:t>
      </w:r>
      <w:proofErr w:type="gramEnd"/>
      <w:r>
        <w:t xml:space="preserve">, the winnings are 90.9 </w:t>
      </w:r>
      <w:proofErr w:type="spellStart"/>
      <w:r>
        <w:t>avax</w:t>
      </w:r>
      <w:proofErr w:type="spellEnd"/>
      <w:r>
        <w:t xml:space="preserve">; 5% of that is 4.5 </w:t>
      </w:r>
      <w:proofErr w:type="spellStart"/>
      <w:r>
        <w:t>avax</w:t>
      </w:r>
      <w:proofErr w:type="spellEnd"/>
      <w:r>
        <w:t xml:space="preserve">, which is sent to the oracle contract at settlement. Anticipating this, we present the odds in the GUI to 909. </w:t>
      </w:r>
    </w:p>
    <w:p w14:paraId="02393C59" w14:textId="6DF83F6F" w:rsidR="002F367A" w:rsidRDefault="002F367A">
      <w:pPr>
        <w:tabs>
          <w:tab w:val="left" w:pos="1107"/>
        </w:tabs>
      </w:pPr>
      <w:r>
        <w:t xml:space="preserve">Initial odds presented must be between 1.999 and 1.125. The cap at 2.000 reflect the fact the initial odds apply to the initial favorite, while the 1.125 minimum removes events where the initial odds are greater than 8:1, lopsided contests. Eliminating high payout contests mitigates risk, as such events would invite hacker focus. Further, these events are rare, and so are more difficult to validate historically. </w:t>
      </w:r>
    </w:p>
    <w:p w14:paraId="1E643D73" w14:textId="07135485" w:rsidR="00246E48" w:rsidRDefault="00246E48">
      <w:pPr>
        <w:tabs>
          <w:tab w:val="left" w:pos="1107"/>
        </w:tabs>
      </w:pPr>
      <w:r>
        <w:t xml:space="preserve">The excel spreadsheet is provided that generates the data in the necessary format. The basic algorithm is </w:t>
      </w:r>
      <w:proofErr w:type="gramStart"/>
      <w:r>
        <w:t>this</w:t>
      </w:r>
      <w:proofErr w:type="gramEnd"/>
    </w:p>
    <w:p w14:paraId="4C143A51" w14:textId="6C515DF2" w:rsidR="00246E48" w:rsidRDefault="00246E48" w:rsidP="00246E48">
      <w:pPr>
        <w:pStyle w:val="ListParagraph"/>
        <w:numPr>
          <w:ilvl w:val="0"/>
          <w:numId w:val="12"/>
        </w:numPr>
        <w:tabs>
          <w:tab w:val="left" w:pos="1107"/>
        </w:tabs>
      </w:pPr>
      <w:r>
        <w:t xml:space="preserve">Take an initial set of </w:t>
      </w:r>
      <w:proofErr w:type="gramStart"/>
      <w:r>
        <w:t>odds</w:t>
      </w:r>
      <w:proofErr w:type="gramEnd"/>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63EAD6F" w:rsidR="00246E48" w:rsidRDefault="00246E48" w:rsidP="00142D15">
      <w:pPr>
        <w:pStyle w:val="ListParagraph"/>
        <w:numPr>
          <w:ilvl w:val="1"/>
          <w:numId w:val="12"/>
        </w:numPr>
        <w:tabs>
          <w:tab w:val="left" w:pos="1107"/>
        </w:tabs>
      </w:pPr>
      <w:proofErr w:type="gramStart"/>
      <w:r>
        <w:t>team[</w:t>
      </w:r>
      <w:proofErr w:type="gramEnd"/>
      <w:r>
        <w:t>0]: -150, team[1]: +135</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DD488EA" w14:textId="4B8893C4" w:rsidR="00142D15" w:rsidRDefault="00142D15" w:rsidP="00142D15">
      <w:pPr>
        <w:pStyle w:val="ListParagraph"/>
        <w:numPr>
          <w:ilvl w:val="1"/>
          <w:numId w:val="12"/>
        </w:numPr>
        <w:tabs>
          <w:tab w:val="left" w:pos="1107"/>
        </w:tabs>
      </w:pPr>
      <w:proofErr w:type="gramStart"/>
      <w:r>
        <w:t>team[</w:t>
      </w:r>
      <w:proofErr w:type="gramEnd"/>
      <w:r>
        <w:t>0]: 59.8%, team[1]: 42.4%</w:t>
      </w:r>
    </w:p>
    <w:p w14:paraId="440FC142" w14:textId="1A008829" w:rsidR="00246E48" w:rsidRDefault="00142D15" w:rsidP="00246E48">
      <w:pPr>
        <w:pStyle w:val="ListParagraph"/>
        <w:numPr>
          <w:ilvl w:val="0"/>
          <w:numId w:val="12"/>
        </w:numPr>
        <w:tabs>
          <w:tab w:val="left" w:pos="1107"/>
        </w:tabs>
      </w:pPr>
      <w:r>
        <w:t xml:space="preserve">calculate probability </w:t>
      </w:r>
      <w:proofErr w:type="gramStart"/>
      <w:r>
        <w:t>spread</w:t>
      </w:r>
      <w:proofErr w:type="gramEnd"/>
    </w:p>
    <w:p w14:paraId="05155FD5" w14:textId="3135DC4D" w:rsidR="00142D15" w:rsidRDefault="00142D15" w:rsidP="00142D15">
      <w:pPr>
        <w:pStyle w:val="ListParagraph"/>
        <w:numPr>
          <w:ilvl w:val="1"/>
          <w:numId w:val="12"/>
        </w:numPr>
        <w:tabs>
          <w:tab w:val="left" w:pos="1107"/>
        </w:tabs>
      </w:pPr>
      <w:r>
        <w:lastRenderedPageBreak/>
        <w:t>spread = 0.598 – 0.424 = 0.174</w:t>
      </w:r>
    </w:p>
    <w:p w14:paraId="1B223F3D" w14:textId="1D66A437" w:rsidR="00142D15" w:rsidRDefault="00142D15" w:rsidP="00246E48">
      <w:pPr>
        <w:pStyle w:val="ListParagraph"/>
        <w:numPr>
          <w:ilvl w:val="0"/>
          <w:numId w:val="12"/>
        </w:numPr>
        <w:tabs>
          <w:tab w:val="left" w:pos="1107"/>
        </w:tabs>
      </w:pPr>
      <w:r>
        <w:t>Calculate new favorite (</w:t>
      </w:r>
      <w:proofErr w:type="gramStart"/>
      <w:r>
        <w:t>team[</w:t>
      </w:r>
      <w:proofErr w:type="gramEnd"/>
      <w:r>
        <w:t>0]) prob(win)</w:t>
      </w:r>
    </w:p>
    <w:p w14:paraId="477DDBEA" w14:textId="7CA979DA" w:rsidR="00142D15" w:rsidRDefault="00142D15" w:rsidP="00142D15">
      <w:pPr>
        <w:pStyle w:val="ListParagraph"/>
        <w:numPr>
          <w:ilvl w:val="1"/>
          <w:numId w:val="12"/>
        </w:numPr>
        <w:tabs>
          <w:tab w:val="left" w:pos="1107"/>
        </w:tabs>
      </w:pPr>
      <w:r>
        <w:t>prob(</w:t>
      </w:r>
      <w:proofErr w:type="gramStart"/>
      <w:r>
        <w:t>team[</w:t>
      </w:r>
      <w:proofErr w:type="gramEnd"/>
      <w:r>
        <w:t>0] win) = 51.1% + spread/2</w:t>
      </w:r>
    </w:p>
    <w:p w14:paraId="61C07D4F" w14:textId="2FA3D468" w:rsidR="00142D15" w:rsidRDefault="00142D15" w:rsidP="00142D15">
      <w:pPr>
        <w:pStyle w:val="ListParagraph"/>
        <w:numPr>
          <w:ilvl w:val="1"/>
          <w:numId w:val="12"/>
        </w:numPr>
        <w:tabs>
          <w:tab w:val="left" w:pos="1107"/>
        </w:tabs>
      </w:pPr>
      <w:r>
        <w:t>prob(</w:t>
      </w:r>
      <w:proofErr w:type="gramStart"/>
      <w:r>
        <w:t>team[</w:t>
      </w:r>
      <w:proofErr w:type="gramEnd"/>
      <w:r>
        <w:t>0] win) = 51.1% + 8.7% = 59.8%</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w:t>
      </w:r>
      <w:proofErr w:type="gramStart"/>
      <w:r>
        <w:t>team[</w:t>
      </w:r>
      <w:proofErr w:type="gramEnd"/>
      <w:r>
        <w:t>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296D48F4" w:rsidR="00142D15" w:rsidRDefault="00142D15" w:rsidP="00142D15">
      <w:pPr>
        <w:pStyle w:val="ListParagraph"/>
        <w:numPr>
          <w:ilvl w:val="1"/>
          <w:numId w:val="12"/>
        </w:numPr>
        <w:tabs>
          <w:tab w:val="left" w:pos="1107"/>
        </w:tabs>
      </w:pPr>
      <w:r>
        <w:t>payoff(</w:t>
      </w:r>
      <w:proofErr w:type="spellStart"/>
      <w:r>
        <w:t>decOdds</w:t>
      </w:r>
      <w:proofErr w:type="spellEnd"/>
      <w:r>
        <w:t>) = 1000 * (</w:t>
      </w:r>
      <w:proofErr w:type="spellStart"/>
      <w:r>
        <w:t>decOdds</w:t>
      </w:r>
      <w:proofErr w:type="spellEnd"/>
      <w:r>
        <w:t xml:space="preserve"> – 1)</w:t>
      </w:r>
    </w:p>
    <w:p w14:paraId="2B5C1F95" w14:textId="167510F0" w:rsidR="00142D15" w:rsidRDefault="00142D15" w:rsidP="00142D15">
      <w:pPr>
        <w:pStyle w:val="ListParagraph"/>
        <w:numPr>
          <w:ilvl w:val="1"/>
          <w:numId w:val="12"/>
        </w:numPr>
        <w:tabs>
          <w:tab w:val="left" w:pos="1107"/>
        </w:tabs>
      </w:pPr>
      <w:proofErr w:type="gramStart"/>
      <w:r>
        <w:t>payoff(</w:t>
      </w:r>
      <w:proofErr w:type="gramEnd"/>
      <w:r>
        <w:t>1.6716)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 xml:space="preserve">The oracle fee reduces the actual decimal odds returns presented within the </w:t>
      </w:r>
      <w:proofErr w:type="gramStart"/>
      <w:r>
        <w:t>contract</w:t>
      </w:r>
      <w:proofErr w:type="gramEnd"/>
    </w:p>
    <w:p w14:paraId="22476F6E" w14:textId="50A0535A" w:rsidR="00142D15" w:rsidRDefault="00142D15" w:rsidP="00246E48">
      <w:pPr>
        <w:pStyle w:val="ListParagraph"/>
        <w:numPr>
          <w:ilvl w:val="0"/>
          <w:numId w:val="12"/>
        </w:numPr>
        <w:tabs>
          <w:tab w:val="left" w:pos="1107"/>
        </w:tabs>
      </w:pPr>
      <w:r>
        <w:t xml:space="preserve">Translate into </w:t>
      </w:r>
      <w:proofErr w:type="gramStart"/>
      <w:r>
        <w:t>team[</w:t>
      </w:r>
      <w:proofErr w:type="gramEnd"/>
      <w:r>
        <w:t>1] payoff</w:t>
      </w:r>
    </w:p>
    <w:p w14:paraId="767BECF8" w14:textId="26413BC0" w:rsidR="00142D15" w:rsidRDefault="00142D15" w:rsidP="00142D15">
      <w:pPr>
        <w:pStyle w:val="ListParagraph"/>
        <w:numPr>
          <w:ilvl w:val="1"/>
          <w:numId w:val="12"/>
        </w:numPr>
        <w:tabs>
          <w:tab w:val="left" w:pos="1107"/>
        </w:tabs>
      </w:pPr>
      <w:r>
        <w:t>payoff(</w:t>
      </w:r>
      <w:proofErr w:type="gramStart"/>
      <w:r>
        <w:t>team[</w:t>
      </w:r>
      <w:proofErr w:type="gramEnd"/>
      <w:r>
        <w:t>1])= 1e6 / (671 + 45) -45 = 1359</w:t>
      </w:r>
    </w:p>
    <w:p w14:paraId="15F8615D" w14:textId="4AAE37B7" w:rsidR="00142D15" w:rsidRDefault="00142D15" w:rsidP="00142D15">
      <w:pPr>
        <w:pStyle w:val="ListParagraph"/>
        <w:numPr>
          <w:ilvl w:val="1"/>
          <w:numId w:val="12"/>
        </w:numPr>
        <w:tabs>
          <w:tab w:val="left" w:pos="1107"/>
        </w:tabs>
      </w:pPr>
      <w:proofErr w:type="spellStart"/>
      <w:r>
        <w:t>netDecimalOdds</w:t>
      </w:r>
      <w:proofErr w:type="spellEnd"/>
      <w:r>
        <w:t>(</w:t>
      </w:r>
      <w:proofErr w:type="gramStart"/>
      <w:r>
        <w:t>team[</w:t>
      </w:r>
      <w:proofErr w:type="gramEnd"/>
      <w:r>
        <w:t>1]) = 0.95*1359/1000 + 1 = 2.291</w:t>
      </w:r>
    </w:p>
    <w:p w14:paraId="0110E694" w14:textId="7CA3E9F3" w:rsidR="00142D15" w:rsidRDefault="00142D15" w:rsidP="00142D15">
      <w:pPr>
        <w:tabs>
          <w:tab w:val="left" w:pos="1107"/>
        </w:tabs>
      </w:pPr>
      <w:r>
        <w:t xml:space="preserve">In this example, the </w:t>
      </w:r>
      <w:proofErr w:type="spellStart"/>
      <w:r>
        <w:t>vig</w:t>
      </w:r>
      <w:proofErr w:type="spellEnd"/>
      <w:r>
        <w:t xml:space="preserve"> is 4.5: 1.637 * 2.291 / (2.291 + 1.637). The above algorithm generates a </w:t>
      </w:r>
      <w:proofErr w:type="spellStart"/>
      <w:r>
        <w:t>vig</w:t>
      </w:r>
      <w:proofErr w:type="spellEnd"/>
      <w:r>
        <w:t xml:space="preserve"> near 4.5% across the range of odds covered in this contract. Contests with win probabilities for either team greater than 90% are not permitted for several reason: would be most attractive for a hack, there are not many bets with these </w:t>
      </w:r>
      <w:proofErr w:type="gramStart"/>
      <w:r>
        <w:t>odds</w:t>
      </w:r>
      <w:proofErr w:type="gramEnd"/>
      <w:r>
        <w:t xml:space="preserve"> so it is difficult to assess their efficiency, and I did </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7134E780" w14:textId="77777777" w:rsidR="009C7E0F" w:rsidRDefault="00000000">
      <w:pPr>
        <w:pStyle w:val="Heading2"/>
      </w:pPr>
      <w:bookmarkStart w:id="25" w:name="_Toc144113699"/>
      <w:r>
        <w:t>Redeeming a Bet</w:t>
      </w:r>
      <w:bookmarkEnd w:id="25"/>
    </w:p>
    <w:p w14:paraId="61E39A13" w14:textId="77777777" w:rsidR="009C7E0F" w:rsidRDefault="009C7E0F"/>
    <w:p w14:paraId="15A20852" w14:textId="4CB9C0F1" w:rsidR="009C7E0F" w:rsidRDefault="00995617">
      <w:r>
        <w:t xml:space="preserve">Bets are stored in a 16-element array, and after 16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bookmarkStart w:id="26" w:name="_Toc144113700"/>
      <w:r>
        <w:t>Function Restrictions</w:t>
      </w:r>
      <w:bookmarkEnd w:id="26"/>
    </w:p>
    <w:p w14:paraId="379F75BE" w14:textId="77777777" w:rsidR="007D5E54" w:rsidRDefault="007D5E54"/>
    <w:p w14:paraId="0112A291" w14:textId="6B30FAED" w:rsidR="006F6AE8" w:rsidRDefault="006F6AE8">
      <w:r>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21A8826" w:rsidR="006F6AE8" w:rsidRDefault="007D5E54" w:rsidP="00734F41">
      <w:proofErr w:type="spellStart"/>
      <w:r>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w:t>
      </w:r>
      <w:r w:rsidR="006F6AE8">
        <w:lastRenderedPageBreak/>
        <w:t xml:space="preserve">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ithdraw while a data submission is under review, as this makes it easy to ensure each token holder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w:t>
      </w:r>
      <w:proofErr w:type="gramStart"/>
      <w:r>
        <w:t>flow</w:t>
      </w:r>
      <w:proofErr w:type="gramEnd"/>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 xml:space="preserve">vote </w:t>
      </w:r>
      <w:proofErr w:type="gramStart"/>
      <w:r>
        <w:t>fails</w:t>
      </w:r>
      <w:proofErr w:type="gramEnd"/>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 xml:space="preserve">Odds sent must be greater than 1.125 and less than 2.00. These are for the initial favorite, so the cap at 2.00 enforces this. Restricting matches where an </w:t>
      </w:r>
      <w:proofErr w:type="gramStart"/>
      <w:r>
        <w:t>initial odds</w:t>
      </w:r>
      <w:proofErr w:type="gramEnd"/>
      <w:r>
        <w:t xml:space="preserve"> are less than 1.125 for the favorite removes long-shot bets that are most subject to fraud, and are sufficiently infrequent to be irrelevant.</w:t>
      </w:r>
    </w:p>
    <w:p w14:paraId="0D463364" w14:textId="77777777" w:rsidR="00826B1E" w:rsidRDefault="00826B1E"/>
    <w:p w14:paraId="5E6C1DD3" w14:textId="72300C68" w:rsidR="00826B1E" w:rsidRDefault="00826B1E" w:rsidP="00826B1E">
      <w:pPr>
        <w:pStyle w:val="Heading2"/>
      </w:pPr>
      <w:bookmarkStart w:id="27" w:name="_Toc144113701"/>
      <w:r>
        <w:t>LP Rewards</w:t>
      </w:r>
      <w:bookmarkEnd w:id="27"/>
    </w:p>
    <w:p w14:paraId="44BB9F93" w14:textId="77777777" w:rsidR="00826B1E" w:rsidRDefault="00826B1E"/>
    <w:p w14:paraId="2A284A9F" w14:textId="77777777" w:rsidR="00B3045D" w:rsidRDefault="00B3045D"/>
    <w:p w14:paraId="3F8418C6" w14:textId="77777777" w:rsidR="009C7E0F" w:rsidRDefault="009C7E0F"/>
    <w:p w14:paraId="2CD277DC" w14:textId="0455F026" w:rsidR="009C7E0F" w:rsidRDefault="00000000">
      <w:pPr>
        <w:pStyle w:val="Heading2"/>
      </w:pPr>
      <w:bookmarkStart w:id="28" w:name="_Toc144113702"/>
      <w:r>
        <w:t>LP Eth to LP Shares to LP revenue</w:t>
      </w:r>
      <w:bookmarkEnd w:id="28"/>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41DF1683" w:rsidR="009C7E0F" w:rsidRDefault="00000000">
      <w:pPr>
        <w:ind w:left="720"/>
      </w:pPr>
      <w:r>
        <w:t xml:space="preserve">LPshares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000000">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lastRenderedPageBreak/>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proofErr w:type="gramStart"/>
      <w:r>
        <w:t>SharesSold</w:t>
      </w:r>
      <w:proofErr w:type="spellEnd"/>
      <w:r>
        <w:t xml:space="preserve">  /</w:t>
      </w:r>
      <w:proofErr w:type="gramEnd"/>
      <w:r>
        <w:t xml:space="preserve">  </w:t>
      </w:r>
      <w:proofErr w:type="spellStart"/>
      <w:r w:rsidR="00D27B4D">
        <w:t>TotalLpShares</w:t>
      </w:r>
      <w:proofErr w:type="spellEnd"/>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 xml:space="preserve">One can see this in the contract </w:t>
      </w:r>
      <w:proofErr w:type="gramStart"/>
      <w:r>
        <w:t>tests</w:t>
      </w:r>
      <w:proofErr w:type="gramEnd"/>
    </w:p>
    <w:p w14:paraId="0BF5477C" w14:textId="5BC413D2" w:rsidR="009C7E0F" w:rsidRDefault="009C7E0F"/>
    <w:p w14:paraId="0C394CD6" w14:textId="1D5614E0" w:rsidR="009C7E0F" w:rsidRDefault="00000000">
      <w:pPr>
        <w:pStyle w:val="Heading2"/>
      </w:pPr>
      <w:bookmarkStart w:id="29" w:name="_Toc144113703"/>
      <w:r>
        <w:t xml:space="preserve">Oracle </w:t>
      </w:r>
      <w:r w:rsidR="00892E04">
        <w:t>avax</w:t>
      </w:r>
      <w:r>
        <w:t xml:space="preserve"> Revenue</w:t>
      </w:r>
      <w:bookmarkEnd w:id="29"/>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30" w:name="_Hlk143944058"/>
      <w:r w:rsidR="00FE5AD4" w:rsidRPr="00FE5AD4">
        <w:rPr>
          <w:position w:val="-30"/>
        </w:rPr>
        <w:object w:dxaOrig="3980" w:dyaOrig="680" w14:anchorId="099C1876">
          <v:shape id="_x0000_i1027" type="#_x0000_t75" style="width:198.75pt;height:33.75pt" o:ole="">
            <v:imagedata r:id="rId12" o:title=""/>
          </v:shape>
          <o:OLEObject Type="Embed" ProgID="Equation.DSMT4" ShapeID="_x0000_i1027" DrawAspect="Content" ObjectID="_1754726564" r:id="rId13"/>
        </w:object>
      </w:r>
      <w:bookmarkEnd w:id="30"/>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31" w:name="_Hlk143944071"/>
    <w:p w14:paraId="460DC85D" w14:textId="5E5B2CC3" w:rsidR="006F6AE8" w:rsidRDefault="00FE5AD4" w:rsidP="00FE5AD4">
      <w:pPr>
        <w:ind w:left="720"/>
        <w:jc w:val="center"/>
      </w:pPr>
      <w:r w:rsidRPr="006F6AE8">
        <w:rPr>
          <w:position w:val="-14"/>
        </w:rPr>
        <w:object w:dxaOrig="5679" w:dyaOrig="400" w14:anchorId="19CC79A5">
          <v:shape id="_x0000_i1028" type="#_x0000_t75" style="width:283.5pt;height:20.25pt" o:ole="">
            <v:imagedata r:id="rId14" o:title=""/>
          </v:shape>
          <o:OLEObject Type="Embed" ProgID="Equation.DSMT4" ShapeID="_x0000_i1028" DrawAspect="Content" ObjectID="_1754726565" r:id="rId15"/>
        </w:object>
      </w:r>
      <w:bookmarkEnd w:id="31"/>
    </w:p>
    <w:p w14:paraId="40F47FF5" w14:textId="4891B3B0" w:rsidR="006F6AE8" w:rsidRDefault="006F6AE8">
      <w:r>
        <w:t xml:space="preserve">Having tokens in the oracle is a necessary but insufficient condition for being paid. The contract then takes the total number of </w:t>
      </w:r>
      <w:proofErr w:type="gramStart"/>
      <w:r>
        <w:t>tokens</w:t>
      </w:r>
      <w:proofErr w:type="gramEnd"/>
    </w:p>
    <w:p w14:paraId="61BAD77E" w14:textId="77777777" w:rsidR="006F6AE8" w:rsidRDefault="006F6AE8"/>
    <w:p w14:paraId="420EA8DF" w14:textId="7FB991A9" w:rsidR="006F6AE8" w:rsidRDefault="006F6AE8" w:rsidP="006F6AE8">
      <w:pPr>
        <w:pStyle w:val="MTDisplayEquation"/>
      </w:pPr>
      <w:r>
        <w:lastRenderedPageBreak/>
        <w:tab/>
      </w:r>
      <w:bookmarkStart w:id="32" w:name="_Hlk143944081"/>
      <w:r w:rsidR="00D27B4D" w:rsidRPr="006F6AE8">
        <w:rPr>
          <w:position w:val="-34"/>
        </w:rPr>
        <w:object w:dxaOrig="4380" w:dyaOrig="800" w14:anchorId="1B7DB74C">
          <v:shape id="_x0000_i1029" type="#_x0000_t75" style="width:219pt;height:39.75pt" o:ole="">
            <v:imagedata r:id="rId16" o:title=""/>
          </v:shape>
          <o:OLEObject Type="Embed" ProgID="Equation.DSMT4" ShapeID="_x0000_i1029" DrawAspect="Content" ObjectID="_1754726566" r:id="rId17"/>
        </w:object>
      </w:r>
      <w:bookmarkEnd w:id="32"/>
    </w:p>
    <w:p w14:paraId="6915CBBA" w14:textId="77777777" w:rsidR="006F6AE8" w:rsidRPr="006F6AE8" w:rsidRDefault="006F6AE8" w:rsidP="006F6AE8"/>
    <w:p w14:paraId="45D31170" w14:textId="79792116" w:rsidR="006F6AE8" w:rsidRDefault="006F6AE8" w:rsidP="006F6AE8"/>
    <w:bookmarkStart w:id="33" w:name="_Hlk143944087"/>
    <w:p w14:paraId="0899C5D9" w14:textId="455C41BF" w:rsidR="006F6AE8" w:rsidRDefault="00D27B4D" w:rsidP="006F6AE8">
      <w:pPr>
        <w:jc w:val="center"/>
      </w:pPr>
      <w:r w:rsidRPr="00D27B4D">
        <w:rPr>
          <w:position w:val="-12"/>
        </w:rPr>
        <w:object w:dxaOrig="5060" w:dyaOrig="360" w14:anchorId="0DF44CA5">
          <v:shape id="_x0000_i1030" type="#_x0000_t75" style="width:252.75pt;height:18pt" o:ole="">
            <v:imagedata r:id="rId18" o:title=""/>
          </v:shape>
          <o:OLEObject Type="Embed" ProgID="Equation.DSMT4" ShapeID="_x0000_i1030" DrawAspect="Content" ObjectID="_1754726567" r:id="rId19"/>
        </w:object>
      </w:r>
      <w:bookmarkEnd w:id="33"/>
    </w:p>
    <w:p w14:paraId="7C91C37F" w14:textId="02FF595C" w:rsidR="006F6AE8" w:rsidRDefault="006F6AE8" w:rsidP="006F6AE8">
      <w:pPr>
        <w:jc w:val="center"/>
      </w:pPr>
      <w:r w:rsidRPr="006F6AE8">
        <w:rPr>
          <w:position w:val="-12"/>
        </w:rPr>
        <w:object w:dxaOrig="6080" w:dyaOrig="360" w14:anchorId="7F05DB4A">
          <v:shape id="_x0000_i1031" type="#_x0000_t75" style="width:303.75pt;height:18pt" o:ole="">
            <v:imagedata r:id="rId20" o:title=""/>
          </v:shape>
          <o:OLEObject Type="Embed" ProgID="Equation.DSMT4" ShapeID="_x0000_i1031" DrawAspect="Content" ObjectID="_1754726568" r:id="rId21"/>
        </w:object>
      </w:r>
    </w:p>
    <w:p w14:paraId="73D483ED" w14:textId="77777777" w:rsidR="006F6AE8" w:rsidRPr="006F6AE8" w:rsidRDefault="006F6AE8" w:rsidP="006F6AE8"/>
    <w:p w14:paraId="32696170" w14:textId="28DEF269" w:rsidR="009C7E0F" w:rsidRDefault="00000000">
      <w:r>
        <w:t xml:space="preserve">This account's </w:t>
      </w:r>
      <w:proofErr w:type="spellStart"/>
      <w:r w:rsidR="00995617" w:rsidRPr="00DE28F8">
        <w:rPr>
          <w:i/>
          <w:iCs/>
        </w:rPr>
        <w:t>OraclePoughback</w:t>
      </w:r>
      <w:proofErr w:type="spellEnd"/>
      <w:r w:rsidR="00995617">
        <w:t xml:space="preserve"> is then applied to the Oracle </w:t>
      </w:r>
      <w:proofErr w:type="spellStart"/>
      <w:r w:rsidR="00995617" w:rsidRPr="00DE28F8">
        <w:rPr>
          <w:i/>
          <w:iCs/>
        </w:rPr>
        <w:t>feePool</w:t>
      </w:r>
      <w:proofErr w:type="spellEnd"/>
      <w:r w:rsidR="00995617">
        <w:t xml:space="preserve"> as if it were revenue from the epoch’s settlement. This gives an incentive for token holders to wait as long as possible to </w:t>
      </w:r>
      <w:proofErr w:type="spellStart"/>
      <w:r w:rsidR="00995617">
        <w:t>retreive</w:t>
      </w:r>
      <w:proofErr w:type="spellEnd"/>
      <w:r w:rsidR="00995617">
        <w:t xml:space="preserve"> fees, as unclaimed fees are secure: there is no scenario where the token holders can lose accrued revenue, either due to risk or an oracle hack. </w:t>
      </w:r>
      <w:r>
        <w:t xml:space="preserve"> is then updated to the currentFeePool, so another immediate add or withdrawal of a token by the same token holder would have </w:t>
      </w:r>
      <w:r w:rsidRPr="00DE28F8">
        <w:rPr>
          <w:i/>
          <w:iCs/>
        </w:rPr>
        <w:t>CurrentFeePool</w:t>
      </w:r>
      <w:r>
        <w:t xml:space="preserve"> – </w:t>
      </w:r>
      <w:r w:rsidRPr="00DE28F8">
        <w:rPr>
          <w:i/>
          <w:iCs/>
        </w:rPr>
        <w:t>UserOldFeePool</w:t>
      </w:r>
      <w:r>
        <w:t>=</w:t>
      </w:r>
      <w:proofErr w:type="gramStart"/>
      <w:r>
        <w:t>0, and</w:t>
      </w:r>
      <w:proofErr w:type="gramEnd"/>
      <w:r>
        <w:t xml:space="preserve"> receive nothing. </w:t>
      </w:r>
    </w:p>
    <w:p w14:paraId="66A51A0E" w14:textId="65E9DBB2" w:rsidR="009C7E0F" w:rsidRDefault="00000000">
      <w:r>
        <w:t xml:space="preserve">With this method t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1DD2CFF3" w14:textId="77777777" w:rsidR="009C7E0F" w:rsidRDefault="00000000">
      <w:pPr>
        <w:pStyle w:val="Heading2"/>
      </w:pPr>
      <w:bookmarkStart w:id="34" w:name="_Toc144113704"/>
      <w:r>
        <w:t>Margin Adjustment for New Bet</w:t>
      </w:r>
      <w:bookmarkEnd w:id="34"/>
    </w:p>
    <w:p w14:paraId="270A0CEE" w14:textId="69BD5276" w:rsidR="009C7E0F" w:rsidRDefault="009C7E0F"/>
    <w:p w14:paraId="40C1F52C" w14:textId="439FC632" w:rsidR="009C7E0F" w:rsidRDefault="00000000">
      <w:r>
        <w:t xml:space="preserve">There are three types of </w:t>
      </w:r>
      <w:proofErr w:type="gramStart"/>
      <w:r>
        <w:t>margin</w:t>
      </w:r>
      <w:proofErr w:type="gramEnd"/>
      <w:r>
        <w:t xml:space="preserve"> tracked by the contract, all held in the </w:t>
      </w:r>
      <w:r w:rsidR="00892E04">
        <w:t xml:space="preserve">array variable' </w:t>
      </w:r>
      <w:r>
        <w:t>margin.'</w:t>
      </w:r>
    </w:p>
    <w:p w14:paraId="250EE87D" w14:textId="053C27AC" w:rsidR="009C7E0F" w:rsidRPr="00892E04" w:rsidRDefault="00FC11D6">
      <w:pPr>
        <w:rPr>
          <w:b/>
          <w:bCs/>
        </w:rPr>
      </w:pPr>
      <w:r>
        <w:rPr>
          <w:b/>
          <w:bCs/>
        </w:rPr>
        <w:t>LP Capita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22D250D" w:rsidR="009C7E0F" w:rsidRPr="00892E04" w:rsidRDefault="00FC11D6">
      <w:pPr>
        <w:rPr>
          <w:b/>
          <w:bCs/>
        </w:rPr>
      </w:pPr>
      <w:r>
        <w:rPr>
          <w:b/>
          <w:bCs/>
        </w:rPr>
        <w:t>LP Locked Capital</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638E159D" w:rsidR="009C7E0F" w:rsidRDefault="00FC11D6">
      <w:r>
        <w:rPr>
          <w:b/>
          <w:bCs/>
        </w:rPr>
        <w:t>Bettor Capital</w:t>
      </w:r>
      <w:r>
        <w:t>.</w:t>
      </w:r>
    </w:p>
    <w:p w14:paraId="643973FD" w14:textId="3CD5EA9D" w:rsidR="009C7E0F" w:rsidRDefault="00000000">
      <w:pPr>
        <w:ind w:left="720"/>
      </w:pPr>
      <w:r>
        <w:t xml:space="preserve">These are bettor funds applied to outstanding, taken, bets. </w:t>
      </w:r>
      <w:r w:rsidR="00FC11D6">
        <w:t>Bettor positions are not cross margined.</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w:t>
      </w:r>
      <w:proofErr w:type="gramStart"/>
      <w:r>
        <w:t>margin[</w:t>
      </w:r>
      <w:proofErr w:type="gramEnd"/>
      <w:r>
        <w:t xml:space="preserve">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70B874F9" w:rsidR="009C7E0F" w:rsidRDefault="00000000">
      <w:r>
        <w:lastRenderedPageBreak/>
        <w:t>For a team with decimal odds of 1.9</w:t>
      </w:r>
      <w:r w:rsidR="00E07CCF">
        <w:t>57</w:t>
      </w:r>
      <w:r>
        <w:t>. the total payoff for a win can be separated into two components: 1 + 0.9</w:t>
      </w:r>
      <w:r w:rsidR="00E07CCF">
        <w:t>57</w:t>
      </w:r>
      <w:r>
        <w:t xml:space="preserve">, the latter term representing the bettors net profit, </w:t>
      </w:r>
      <w:r w:rsidR="00892E04">
        <w:t xml:space="preserve">and </w:t>
      </w:r>
      <w:r>
        <w:t>the former term representing the bettor's initial bet. The amount 1</w:t>
      </w:r>
      <w:r w:rsidR="00E07CCF">
        <w:t>.000</w:t>
      </w:r>
      <w:r>
        <w:t>*</w:t>
      </w:r>
      <w:proofErr w:type="spellStart"/>
      <w:r>
        <w:t>betAmount</w:t>
      </w:r>
      <w:proofErr w:type="spellEnd"/>
      <w:r>
        <w:t xml:space="preserve"> is available from the bettor funds, while 0.9</w:t>
      </w:r>
      <w:r w:rsidR="00E07CCF">
        <w:t>57</w:t>
      </w:r>
      <w:r>
        <w:t>*</w:t>
      </w:r>
      <w:proofErr w:type="spellStart"/>
      <w:r>
        <w:t>betAmount</w:t>
      </w:r>
      <w:proofErr w:type="spellEnd"/>
      <w:r>
        <w:t xml:space="preserve"> must come from the LPs or bettors taking the other side. Odds are stored such </w:t>
      </w:r>
      <w:proofErr w:type="gramStart"/>
      <w:r>
        <w:t>that</w:t>
      </w:r>
      <w:proofErr w:type="gramEnd"/>
      <w:r>
        <w:t xml:space="preserve"> </w:t>
      </w:r>
    </w:p>
    <w:p w14:paraId="3D3836F2" w14:textId="771C1B0F" w:rsidR="009C7E0F" w:rsidRDefault="00000000">
      <w:pPr>
        <w:pStyle w:val="MTDisplayEquation"/>
      </w:pPr>
      <w:r>
        <w:tab/>
      </w:r>
      <w:r>
        <w:rPr>
          <w:position w:val="-6"/>
        </w:rPr>
        <w:object w:dxaOrig="3480" w:dyaOrig="279" w14:anchorId="454A1B92">
          <v:shape id="_x0000_i1032" type="#_x0000_t75" style="width:174pt;height:14.25pt" o:ole="">
            <v:imagedata r:id="rId22" o:title=""/>
          </v:shape>
          <o:OLEObject Type="Embed" ProgID="Equation.DSMT4" ShapeID="_x0000_i1032" DrawAspect="Content" ObjectID="_1754726569" r:id="rId23"/>
        </w:object>
      </w:r>
    </w:p>
    <w:p w14:paraId="7051A016" w14:textId="77777777" w:rsidR="009C7E0F" w:rsidRDefault="009C7E0F"/>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w:t>
      </w:r>
      <w:proofErr w:type="gramStart"/>
      <w:r>
        <w:t>describe</w:t>
      </w:r>
      <w:proofErr w:type="gramEnd"/>
      <w:r>
        <w:t xml:space="preserv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33" type="#_x0000_t75" style="width:198.75pt;height:45pt" o:ole="">
            <v:imagedata r:id="rId24" o:title=""/>
          </v:shape>
          <o:OLEObject Type="Embed" ProgID="Equation.DSMT4" ShapeID="_x0000_i1033" DrawAspect="Content" ObjectID="_1754726570" r:id="rId2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34" type="#_x0000_t75" style="width:233.25pt;height:20.25pt" o:ole="">
            <v:imagedata r:id="rId26" o:title=""/>
          </v:shape>
          <o:OLEObject Type="Embed" ProgID="Equation.DSMT4" ShapeID="_x0000_i1034" DrawAspect="Content" ObjectID="_1754726571" r:id="rId2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5" type="#_x0000_t75" style="width:495.75pt;height:54.75pt" o:ole="">
            <v:imagedata r:id="rId28" o:title=""/>
          </v:shape>
          <o:OLEObject Type="Embed" ProgID="Equation.DSMT4" ShapeID="_x0000_i1035" DrawAspect="Content" ObjectID="_1754726572" r:id="rId29"/>
        </w:object>
      </w:r>
    </w:p>
    <w:p w14:paraId="46B51621" w14:textId="77777777" w:rsidR="009C7E0F" w:rsidRDefault="009C7E0F"/>
    <w:p w14:paraId="2C1ECB67" w14:textId="471D9785" w:rsidR="009C7E0F" w:rsidRDefault="00000000">
      <w:r>
        <w:t xml:space="preserve">This is calculated at the </w:t>
      </w:r>
      <w:r w:rsidR="00747B64">
        <w:t>bet time</w:t>
      </w:r>
      <w:r>
        <w:t>, and the LP's capital</w:t>
      </w:r>
      <w:r w:rsidR="006F6AE8">
        <w:t xml:space="preserve"> is moved between </w:t>
      </w:r>
      <w:proofErr w:type="gramStart"/>
      <w:r w:rsidR="006F6AE8">
        <w:t>margin[</w:t>
      </w:r>
      <w:proofErr w:type="gramEnd"/>
      <w:r w:rsidR="006F6AE8">
        <w:t xml:space="preserve">0] (free) and margin[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lastRenderedPageBreak/>
        <w:t xml:space="preserve">In this way, the LP's total book exposure is </w:t>
      </w:r>
      <w:proofErr w:type="gramStart"/>
      <w:r>
        <w:t>cross-margined</w:t>
      </w:r>
      <w:proofErr w:type="gramEnd"/>
      <w:r>
        <w:t xml:space="preserve">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3EEE4BDB" w14:textId="6F0FC9DA" w:rsidR="00436F0B" w:rsidRDefault="00436F0B">
      <w:r>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sidP="00E07CCF">
      <w:pPr>
        <w:jc w:val="center"/>
      </w:pPr>
      <w:r w:rsidRPr="00436F0B">
        <w:rPr>
          <w:position w:val="-10"/>
        </w:rPr>
        <w:object w:dxaOrig="2320" w:dyaOrig="360" w14:anchorId="0EE1E50E">
          <v:shape id="_x0000_i1036" type="#_x0000_t75" style="width:116.25pt;height:18pt" o:ole="">
            <v:imagedata r:id="rId30" o:title=""/>
          </v:shape>
          <o:OLEObject Type="Embed" ProgID="Equation.DSMT4" ShapeID="_x0000_i1036" DrawAspect="Content" ObjectID="_1754726573" r:id="rId31"/>
        </w:object>
      </w:r>
    </w:p>
    <w:p w14:paraId="118510F5" w14:textId="13D38B52" w:rsidR="00436F0B" w:rsidRDefault="00436F0B">
      <w:r>
        <w:t xml:space="preserve">The global </w:t>
      </w:r>
      <w:r w:rsidR="00DF7890">
        <w:t>maximum</w:t>
      </w:r>
      <w:r>
        <w:t xml:space="preserve"> exposure for any one match is a function of the amount of LP capital and the concentration factor.</w:t>
      </w:r>
    </w:p>
    <w:p w14:paraId="10F681DF" w14:textId="44CF3ADA" w:rsidR="00436F0B" w:rsidRDefault="00436F0B" w:rsidP="00E07CCF">
      <w:pPr>
        <w:jc w:val="center"/>
      </w:pPr>
      <w:r w:rsidRPr="00436F0B">
        <w:rPr>
          <w:position w:val="-10"/>
        </w:rPr>
        <w:object w:dxaOrig="5140" w:dyaOrig="320" w14:anchorId="3155527A">
          <v:shape id="_x0000_i1037" type="#_x0000_t75" style="width:256.5pt;height:16.5pt" o:ole="">
            <v:imagedata r:id="rId32" o:title=""/>
          </v:shape>
          <o:OLEObject Type="Embed" ProgID="Equation.DSMT4" ShapeID="_x0000_i1037" DrawAspect="Content" ObjectID="_1754726574" r:id="rId33"/>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8" type="#_x0000_t75" style="width:249pt;height:16.5pt" o:ole="">
            <v:imagedata r:id="rId34" o:title=""/>
          </v:shape>
          <o:OLEObject Type="Embed" ProgID="Equation.DSMT4" ShapeID="_x0000_i1038" DrawAspect="Content" ObjectID="_1754726575" r:id="rId35"/>
        </w:object>
      </w:r>
    </w:p>
    <w:p w14:paraId="18D1A2F8" w14:textId="58D2415F" w:rsidR="00436F0B" w:rsidRDefault="00436F0B">
      <w:r>
        <w:t>With these data, and the odds offered on our pick, we can calculate the maximum exposure for a pick:</w:t>
      </w:r>
    </w:p>
    <w:p w14:paraId="032EC2FB" w14:textId="466141B1" w:rsidR="00436F0B" w:rsidRDefault="00337CB8">
      <w:r w:rsidRPr="00436F0B">
        <w:rPr>
          <w:position w:val="-18"/>
        </w:rPr>
        <w:object w:dxaOrig="10140" w:dyaOrig="480" w14:anchorId="33FACD6F">
          <v:shape id="_x0000_i1039" type="#_x0000_t75" style="width:506.25pt;height:24pt" o:ole="">
            <v:imagedata r:id="rId36" o:title=""/>
          </v:shape>
          <o:OLEObject Type="Embed" ProgID="Equation.DSMT4" ShapeID="_x0000_i1039" DrawAspect="Content" ObjectID="_1754726576" r:id="rId37"/>
        </w:object>
      </w:r>
    </w:p>
    <w:p w14:paraId="71891B5F" w14:textId="1DE37DEC" w:rsidR="00436F0B" w:rsidRDefault="00436F0B">
      <w:r>
        <w:t xml:space="preserve">To translate this into a </w:t>
      </w:r>
      <w:proofErr w:type="spellStart"/>
      <w:r>
        <w:t>betsize</w:t>
      </w:r>
      <w:proofErr w:type="spellEnd"/>
      <w:r>
        <w:t>, we divide by the payoff odds. For example, if the odds were 1.500, this pays out 50% on each dollar bet (decimal odds -1). Thus with 1.0 in exposure, that would allow a bet for 1/0.5 or 2.0.</w:t>
      </w:r>
    </w:p>
    <w:p w14:paraId="6CAC3AB2" w14:textId="4A7E5409" w:rsidR="00337CB8" w:rsidRDefault="00337CB8" w:rsidP="00E07CCF">
      <w:pPr>
        <w:jc w:val="center"/>
      </w:pPr>
      <w:r w:rsidRPr="00337CB8">
        <w:rPr>
          <w:position w:val="-24"/>
        </w:rPr>
        <w:object w:dxaOrig="2680" w:dyaOrig="660" w14:anchorId="0A97628C">
          <v:shape id="_x0000_i1040" type="#_x0000_t75" style="width:133.5pt;height:33.75pt" o:ole="">
            <v:imagedata r:id="rId38" o:title=""/>
          </v:shape>
          <o:OLEObject Type="Embed" ProgID="Equation.DSMT4" ShapeID="_x0000_i1040" DrawAspect="Content" ObjectID="_1754726577" r:id="rId39"/>
        </w:object>
      </w:r>
    </w:p>
    <w:p w14:paraId="4B844076" w14:textId="77777777" w:rsidR="00436F0B" w:rsidRDefault="00436F0B"/>
    <w:p w14:paraId="2D29468C" w14:textId="77777777" w:rsidR="00436F0B" w:rsidRDefault="00436F0B"/>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bookmarkStart w:id="35" w:name="_Toc144113705"/>
      <w:r w:rsidRPr="0006554D">
        <w:t>Gas for transactions</w:t>
      </w:r>
      <w:bookmarkEnd w:id="35"/>
    </w:p>
    <w:p w14:paraId="6876170C" w14:textId="37094BEC" w:rsidR="0006554D" w:rsidRPr="0006554D" w:rsidRDefault="0006554D" w:rsidP="0004239F">
      <w:pPr>
        <w:tabs>
          <w:tab w:val="left" w:pos="2160"/>
          <w:tab w:val="left" w:pos="4320"/>
          <w:tab w:val="left" w:pos="7560"/>
        </w:tabs>
        <w:spacing w:after="0"/>
        <w:rPr>
          <w:b/>
          <w:bCs/>
        </w:rPr>
      </w:pPr>
      <w:r w:rsidRPr="0006554D">
        <w:tab/>
      </w:r>
      <w:r w:rsidRPr="0006554D">
        <w:rPr>
          <w:b/>
          <w:bCs/>
        </w:rPr>
        <w:t>contract</w:t>
      </w:r>
      <w:r w:rsidRPr="0006554D">
        <w:rPr>
          <w:b/>
          <w:bCs/>
        </w:rPr>
        <w:tab/>
        <w:t>function</w:t>
      </w:r>
      <w:r w:rsidRPr="0006554D">
        <w:rPr>
          <w:b/>
          <w:bCs/>
        </w:rPr>
        <w:tab/>
        <w:t>gas</w:t>
      </w:r>
      <w:r w:rsidR="003C36A9">
        <w:rPr>
          <w:b/>
          <w:bCs/>
        </w:rPr>
        <w:t xml:space="preserve"> (x1000)</w:t>
      </w:r>
    </w:p>
    <w:p w14:paraId="155F26AA" w14:textId="171F3961"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w:t>
      </w:r>
    </w:p>
    <w:p w14:paraId="7E5B1288" w14:textId="23E8ECD9"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w:t>
      </w:r>
    </w:p>
    <w:p w14:paraId="06E2F641" w14:textId="39D2F38F"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w:t>
      </w:r>
    </w:p>
    <w:p w14:paraId="4C0DBF0E" w14:textId="6CD68DA9"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w:t>
      </w:r>
    </w:p>
    <w:p w14:paraId="466752B4" w14:textId="7E058EFE"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w:t>
      </w:r>
    </w:p>
    <w:p w14:paraId="04DC9C56" w14:textId="65BED18B" w:rsid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003C36A9">
        <w:t xml:space="preserve"> w/ 32 matches</w:t>
      </w:r>
      <w:r w:rsidRPr="0006554D">
        <w:tab/>
      </w:r>
      <w:r w:rsidR="003C36A9">
        <w:t>867</w:t>
      </w:r>
    </w:p>
    <w:p w14:paraId="2B287008" w14:textId="0A828C69" w:rsidR="003C36A9" w:rsidRDefault="003C36A9" w:rsidP="0006554D">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6 matches</w:t>
      </w:r>
      <w:r w:rsidRPr="0006554D">
        <w:tab/>
      </w:r>
      <w:r>
        <w:t>535</w:t>
      </w:r>
    </w:p>
    <w:p w14:paraId="31B1B211" w14:textId="643863BF" w:rsidR="003C36A9" w:rsidRPr="0006554D" w:rsidRDefault="003C36A9" w:rsidP="003C36A9">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 match</w:t>
      </w:r>
      <w:r w:rsidRPr="0006554D">
        <w:tab/>
      </w:r>
      <w:r>
        <w:t>191</w:t>
      </w:r>
    </w:p>
    <w:p w14:paraId="7EE9AC42" w14:textId="77777777" w:rsidR="003C36A9" w:rsidRPr="0006554D" w:rsidRDefault="003C36A9" w:rsidP="0006554D">
      <w:pPr>
        <w:tabs>
          <w:tab w:val="left" w:pos="2160"/>
          <w:tab w:val="left" w:pos="4320"/>
          <w:tab w:val="right" w:pos="7920"/>
        </w:tabs>
        <w:spacing w:after="0"/>
      </w:pPr>
    </w:p>
    <w:p w14:paraId="1E6633A9" w14:textId="364B9731"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w:t>
      </w:r>
    </w:p>
    <w:p w14:paraId="51D89882" w14:textId="0CF40274" w:rsidR="0006554D" w:rsidRPr="0006554D" w:rsidRDefault="0006554D" w:rsidP="0006554D">
      <w:pPr>
        <w:tabs>
          <w:tab w:val="left" w:pos="2160"/>
          <w:tab w:val="left" w:pos="4320"/>
          <w:tab w:val="right" w:pos="7920"/>
        </w:tabs>
        <w:spacing w:after="0"/>
      </w:pPr>
      <w:r w:rsidRPr="0006554D">
        <w:lastRenderedPageBreak/>
        <w:tab/>
        <w:t>oracle</w:t>
      </w:r>
      <w:r w:rsidRPr="0006554D">
        <w:tab/>
        <w:t>deposit</w:t>
      </w:r>
      <w:r>
        <w:t xml:space="preserve"> </w:t>
      </w:r>
      <w:r w:rsidRPr="0006554D">
        <w:t>Tokens</w:t>
      </w:r>
      <w:r w:rsidRPr="0006554D">
        <w:tab/>
        <w:t>52</w:t>
      </w:r>
    </w:p>
    <w:p w14:paraId="7D5FA351" w14:textId="080ED2D8"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w:t>
      </w:r>
    </w:p>
    <w:p w14:paraId="59095070" w14:textId="07AD1C31" w:rsidR="0006554D" w:rsidRPr="0006554D" w:rsidRDefault="0006554D" w:rsidP="0006554D">
      <w:pPr>
        <w:tabs>
          <w:tab w:val="left" w:pos="2160"/>
          <w:tab w:val="left" w:pos="4320"/>
          <w:tab w:val="right" w:pos="7920"/>
        </w:tabs>
        <w:spacing w:after="0"/>
      </w:pPr>
      <w:r w:rsidRPr="0006554D">
        <w:tab/>
        <w:t>bet</w:t>
      </w:r>
      <w:r w:rsidRPr="0006554D">
        <w:tab/>
        <w:t>bet</w:t>
      </w:r>
      <w:r w:rsidRPr="0006554D">
        <w:tab/>
      </w:r>
      <w:r w:rsidR="003C36A9">
        <w:t>110</w:t>
      </w:r>
    </w:p>
    <w:p w14:paraId="555FB5D3" w14:textId="3BBB4C83"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LP</w:t>
      </w:r>
      <w:r w:rsidRPr="0006554D">
        <w:tab/>
        <w:t>54</w:t>
      </w:r>
    </w:p>
    <w:p w14:paraId="53CF3106" w14:textId="1B72FF3B"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w:t>
      </w:r>
    </w:p>
    <w:p w14:paraId="4E98970F" w14:textId="25B63268"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w:t>
      </w:r>
    </w:p>
    <w:p w14:paraId="4EE7F928" w14:textId="59B88D8E"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w:t>
      </w:r>
    </w:p>
    <w:p w14:paraId="344E6426" w14:textId="181B6F42"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5E5D4D09" w14:textId="6F87F550"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w:t>
      </w:r>
    </w:p>
    <w:p w14:paraId="7810F264" w14:textId="77777777" w:rsidR="0006554D" w:rsidRDefault="0006554D">
      <w:pPr>
        <w:rPr>
          <w:b/>
          <w:bCs/>
        </w:rPr>
      </w:pPr>
    </w:p>
    <w:p w14:paraId="185D0B9A" w14:textId="5EF1818E" w:rsidR="009C7E0F" w:rsidRDefault="00000000">
      <w:pPr>
        <w:pStyle w:val="Heading2"/>
      </w:pPr>
      <w:bookmarkStart w:id="36" w:name="_Toc144113706"/>
      <w:r>
        <w:t>Settlement Detail</w:t>
      </w:r>
      <w:bookmarkEnd w:id="36"/>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tab/>
      </w:r>
      <w:r>
        <w:rPr>
          <w:position w:val="-40"/>
        </w:rPr>
        <w:object w:dxaOrig="4160" w:dyaOrig="920" w14:anchorId="1ED5F32B">
          <v:shape id="_x0000_i1041" type="#_x0000_t75" style="width:207.75pt;height:45pt" o:ole="">
            <v:imagedata r:id="rId40" o:title=""/>
          </v:shape>
          <o:OLEObject Type="Embed" ProgID="Equation.DSMT4" ShapeID="_x0000_i1041" DrawAspect="Content" ObjectID="_1754726578" r:id="rId4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proofErr w:type="gramStart"/>
      <w:r>
        <w:t>PayoffPot  =</w:t>
      </w:r>
      <w:proofErr w:type="gramEnd"/>
      <w:r>
        <w:t xml:space="preserve">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779E6C46" w:rsidR="009C7E0F" w:rsidRDefault="00000000">
      <w:r>
        <w:t xml:space="preserve">The oracle revenues </w:t>
      </w:r>
      <w:r w:rsidR="00747B64">
        <w:t>are</w:t>
      </w:r>
      <w:r>
        <w:t xml:space="preserve"> then just 5% of the </w:t>
      </w:r>
      <w:proofErr w:type="gramStart"/>
      <w:r>
        <w:t>WeeklyWinnings,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17EB1460" w:rsidR="009C7E0F" w:rsidRDefault="00000000">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p>
    <w:p w14:paraId="263C32F6" w14:textId="1332ADEC" w:rsidR="00FC11D6" w:rsidRDefault="00FC11D6" w:rsidP="00E07CCF">
      <w:pPr>
        <w:pStyle w:val="Heading2"/>
      </w:pPr>
      <w:bookmarkStart w:id="37" w:name="_Toc144113707"/>
      <w:r>
        <w:lastRenderedPageBreak/>
        <w:t>Odds Stability</w:t>
      </w:r>
      <w:bookmarkEnd w:id="37"/>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39C03B44" w14:textId="6F6C6F1D" w:rsidR="00FC11D6" w:rsidRDefault="00FC11D6">
      <w:r>
        <w:t>In contrast, the implicit spread on money line bets is 2.5% in terms of a win probability. This means one needs a 2.5% edge in predicting which team wins to beat the house. The daily volatility of these odds, when translated into a win probability, is significantly less than half of that, implying the book would make money even if it had day-old odds and the new odds were moving in the right direction. In practice, the closing line and opening line for NFL betting is statistically identical.</w:t>
      </w:r>
    </w:p>
    <w:p w14:paraId="2DF2C706" w14:textId="15A4F57A" w:rsidR="00FC11D6" w:rsidRDefault="00FC11D6">
      <w:r w:rsidRPr="00FC11D6">
        <w:t xml:space="preserve">Closing line odds are </w:t>
      </w:r>
      <w:proofErr w:type="gramStart"/>
      <w:r w:rsidRPr="00FC11D6">
        <w:t>actually worse</w:t>
      </w:r>
      <w:proofErr w:type="gramEnd"/>
      <w:r w:rsidRPr="00FC11D6">
        <w:t xml:space="preserv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w:t>
      </w:r>
    </w:p>
    <w:p w14:paraId="103E68D8" w14:textId="2A596120" w:rsidR="00FC11D6" w:rsidRDefault="00FC11D6">
      <w:r>
        <w:t>Actions</w:t>
      </w:r>
    </w:p>
    <w:p w14:paraId="1C7DDA5A" w14:textId="0772B665" w:rsidR="006749DC" w:rsidRDefault="006749DC" w:rsidP="00FC11D6">
      <w:pPr>
        <w:pStyle w:val="ListParagraph"/>
        <w:numPr>
          <w:ilvl w:val="0"/>
          <w:numId w:val="7"/>
        </w:numPr>
      </w:pPr>
      <w:bookmarkStart w:id="38" w:name="_Hlk143504705"/>
      <w:r>
        <w:t>Vote</w:t>
      </w:r>
      <w:r w:rsidR="00162520">
        <w:t xml:space="preserve"> and </w:t>
      </w:r>
      <w:proofErr w:type="spellStart"/>
      <w:r w:rsidR="00162520">
        <w:t>processVote</w:t>
      </w:r>
      <w:proofErr w:type="spellEnd"/>
    </w:p>
    <w:p w14:paraId="146A72F6" w14:textId="3F1FB023" w:rsidR="006749DC" w:rsidRDefault="006749DC" w:rsidP="006749DC">
      <w:pPr>
        <w:pStyle w:val="ListParagraph"/>
        <w:numPr>
          <w:ilvl w:val="1"/>
          <w:numId w:val="7"/>
        </w:numPr>
      </w:pPr>
      <w:r>
        <w:t>python</w:t>
      </w:r>
    </w:p>
    <w:p w14:paraId="632A775F" w14:textId="6B5A9DDF" w:rsidR="006749DC" w:rsidRDefault="006749DC" w:rsidP="006749DC">
      <w:pPr>
        <w:pStyle w:val="ListParagraph"/>
        <w:numPr>
          <w:ilvl w:val="1"/>
          <w:numId w:val="7"/>
        </w:numPr>
      </w:pPr>
      <w:r>
        <w:t>GUI</w:t>
      </w:r>
    </w:p>
    <w:p w14:paraId="04D1DACA" w14:textId="53D7D8C1" w:rsidR="006749DC" w:rsidRDefault="006749DC" w:rsidP="006749DC">
      <w:pPr>
        <w:pStyle w:val="ListParagraph"/>
        <w:numPr>
          <w:ilvl w:val="2"/>
          <w:numId w:val="7"/>
        </w:numPr>
      </w:pPr>
      <w:r>
        <w:t xml:space="preserve">see what you are voting on in </w:t>
      </w:r>
      <w:proofErr w:type="gramStart"/>
      <w:r>
        <w:t>oracle</w:t>
      </w:r>
      <w:proofErr w:type="gramEnd"/>
    </w:p>
    <w:p w14:paraId="019AA59C" w14:textId="080DF445" w:rsidR="00162520" w:rsidRDefault="00162520" w:rsidP="006749DC">
      <w:pPr>
        <w:pStyle w:val="ListParagraph"/>
        <w:numPr>
          <w:ilvl w:val="2"/>
          <w:numId w:val="7"/>
        </w:numPr>
      </w:pPr>
      <w:r>
        <w:t>schedule stays on Oracle Contract</w:t>
      </w:r>
    </w:p>
    <w:p w14:paraId="2D81262A" w14:textId="1DB6984A" w:rsidR="006749DC" w:rsidRDefault="006749DC" w:rsidP="006749DC">
      <w:pPr>
        <w:pStyle w:val="ListParagraph"/>
        <w:numPr>
          <w:ilvl w:val="1"/>
          <w:numId w:val="7"/>
        </w:numPr>
      </w:pPr>
      <w:r>
        <w:t>Remix</w:t>
      </w:r>
    </w:p>
    <w:p w14:paraId="374E2D4E" w14:textId="6F6AA378" w:rsidR="006749DC" w:rsidRDefault="006749DC" w:rsidP="006749DC">
      <w:pPr>
        <w:pStyle w:val="ListParagraph"/>
        <w:numPr>
          <w:ilvl w:val="1"/>
          <w:numId w:val="7"/>
        </w:numPr>
      </w:pPr>
      <w:r>
        <w:t xml:space="preserve">vote no, </w:t>
      </w:r>
      <w:proofErr w:type="spellStart"/>
      <w:r>
        <w:t>processVote</w:t>
      </w:r>
      <w:proofErr w:type="spellEnd"/>
      <w:r>
        <w:t xml:space="preserve"> </w:t>
      </w:r>
      <w:proofErr w:type="gramStart"/>
      <w:r>
        <w:t>fail</w:t>
      </w:r>
      <w:proofErr w:type="gramEnd"/>
    </w:p>
    <w:p w14:paraId="6001D664" w14:textId="38EF51B5" w:rsidR="006749DC" w:rsidRDefault="006749DC" w:rsidP="006749DC">
      <w:pPr>
        <w:pStyle w:val="ListParagraph"/>
        <w:numPr>
          <w:ilvl w:val="1"/>
          <w:numId w:val="7"/>
        </w:numPr>
      </w:pPr>
      <w:r>
        <w:t xml:space="preserve">redo, vote yes, process vote </w:t>
      </w:r>
      <w:proofErr w:type="gramStart"/>
      <w:r>
        <w:t>succeed</w:t>
      </w:r>
      <w:proofErr w:type="gramEnd"/>
    </w:p>
    <w:p w14:paraId="25A57C65" w14:textId="3395FFAA" w:rsidR="00FC11D6" w:rsidRDefault="00FC11D6" w:rsidP="00FC11D6">
      <w:pPr>
        <w:pStyle w:val="ListParagraph"/>
        <w:numPr>
          <w:ilvl w:val="0"/>
          <w:numId w:val="7"/>
        </w:numPr>
      </w:pPr>
      <w:bookmarkStart w:id="39" w:name="_Hlk143504723"/>
      <w:bookmarkEnd w:id="38"/>
      <w:r>
        <w:t>Post Schedule</w:t>
      </w:r>
    </w:p>
    <w:p w14:paraId="31A0F5C0" w14:textId="77777777" w:rsidR="00115E8B" w:rsidRDefault="00115E8B" w:rsidP="00FC11D6">
      <w:pPr>
        <w:pStyle w:val="ListParagraph"/>
        <w:numPr>
          <w:ilvl w:val="1"/>
          <w:numId w:val="7"/>
        </w:numPr>
      </w:pPr>
      <w:r>
        <w:t>Input odds, teams, schedules</w:t>
      </w:r>
    </w:p>
    <w:p w14:paraId="7E0F98E5" w14:textId="37BB9070" w:rsidR="00FC11D6" w:rsidRDefault="00FC11D6" w:rsidP="00FC11D6">
      <w:pPr>
        <w:pStyle w:val="ListParagraph"/>
        <w:numPr>
          <w:ilvl w:val="1"/>
          <w:numId w:val="7"/>
        </w:numPr>
      </w:pPr>
      <w:r>
        <w:t xml:space="preserve">python program </w:t>
      </w:r>
    </w:p>
    <w:p w14:paraId="3D5F98AE" w14:textId="62BD4127" w:rsidR="00FC11D6" w:rsidRDefault="00FC11D6" w:rsidP="00FC11D6">
      <w:pPr>
        <w:pStyle w:val="ListParagraph"/>
        <w:numPr>
          <w:ilvl w:val="1"/>
          <w:numId w:val="7"/>
        </w:numPr>
      </w:pPr>
      <w:r>
        <w:t xml:space="preserve">compare to </w:t>
      </w:r>
      <w:proofErr w:type="gramStart"/>
      <w:r>
        <w:t>Remix</w:t>
      </w:r>
      <w:proofErr w:type="gramEnd"/>
    </w:p>
    <w:p w14:paraId="710436E0" w14:textId="7B5D9B6E" w:rsidR="00FC11D6" w:rsidRDefault="00FC11D6" w:rsidP="00FC11D6">
      <w:pPr>
        <w:pStyle w:val="ListParagraph"/>
        <w:numPr>
          <w:ilvl w:val="1"/>
          <w:numId w:val="7"/>
        </w:numPr>
      </w:pPr>
      <w:r>
        <w:t xml:space="preserve">see in oracle </w:t>
      </w:r>
      <w:proofErr w:type="gramStart"/>
      <w:r>
        <w:t>contract</w:t>
      </w:r>
      <w:proofErr w:type="gramEnd"/>
    </w:p>
    <w:p w14:paraId="29D23024" w14:textId="3CFD9A5D" w:rsidR="007F62EB" w:rsidRDefault="00FC11D6" w:rsidP="00FC11D6">
      <w:pPr>
        <w:pStyle w:val="ListParagraph"/>
        <w:numPr>
          <w:ilvl w:val="1"/>
          <w:numId w:val="7"/>
        </w:numPr>
      </w:pPr>
      <w:r>
        <w:t>vote no</w:t>
      </w:r>
      <w:r w:rsidR="007F62EB">
        <w:t xml:space="preserve"> </w:t>
      </w:r>
      <w:proofErr w:type="gramStart"/>
      <w:r w:rsidR="007F62EB">
        <w:t>python</w:t>
      </w:r>
      <w:proofErr w:type="gramEnd"/>
    </w:p>
    <w:p w14:paraId="7157BCDD" w14:textId="615290E1" w:rsidR="007F62EB" w:rsidRDefault="007F62EB" w:rsidP="00FC11D6">
      <w:pPr>
        <w:pStyle w:val="ListParagraph"/>
        <w:numPr>
          <w:ilvl w:val="1"/>
          <w:numId w:val="7"/>
        </w:numPr>
      </w:pPr>
      <w:r>
        <w:t xml:space="preserve">vote no </w:t>
      </w:r>
      <w:proofErr w:type="spellStart"/>
      <w:proofErr w:type="gramStart"/>
      <w:r>
        <w:t>gui</w:t>
      </w:r>
      <w:proofErr w:type="spellEnd"/>
      <w:proofErr w:type="gramEnd"/>
    </w:p>
    <w:p w14:paraId="78E98E17" w14:textId="2ACA314D" w:rsidR="00FC11D6" w:rsidRDefault="00FC11D6" w:rsidP="00FC11D6">
      <w:pPr>
        <w:pStyle w:val="ListParagraph"/>
        <w:numPr>
          <w:ilvl w:val="1"/>
          <w:numId w:val="7"/>
        </w:numPr>
      </w:pPr>
      <w:r>
        <w:t>—fail</w:t>
      </w:r>
    </w:p>
    <w:p w14:paraId="58FB8A3D" w14:textId="27EE625B" w:rsidR="00FC11D6" w:rsidRDefault="00FC11D6" w:rsidP="00FC11D6">
      <w:pPr>
        <w:pStyle w:val="ListParagraph"/>
        <w:numPr>
          <w:ilvl w:val="1"/>
          <w:numId w:val="7"/>
        </w:numPr>
      </w:pPr>
      <w:r>
        <w:t xml:space="preserve">process </w:t>
      </w:r>
      <w:proofErr w:type="gramStart"/>
      <w:r>
        <w:t>fail</w:t>
      </w:r>
      <w:proofErr w:type="gramEnd"/>
    </w:p>
    <w:p w14:paraId="56039E5B" w14:textId="57A12D01" w:rsidR="00FC11D6" w:rsidRDefault="00FC11D6" w:rsidP="00FC11D6">
      <w:pPr>
        <w:pStyle w:val="ListParagraph"/>
        <w:numPr>
          <w:ilvl w:val="1"/>
          <w:numId w:val="7"/>
        </w:numPr>
      </w:pPr>
      <w:r>
        <w:t>Post again</w:t>
      </w:r>
    </w:p>
    <w:p w14:paraId="3B7352FC" w14:textId="4F86536D" w:rsidR="00FC11D6" w:rsidRDefault="00FC11D6" w:rsidP="00FC11D6">
      <w:pPr>
        <w:pStyle w:val="ListParagraph"/>
        <w:numPr>
          <w:ilvl w:val="1"/>
          <w:numId w:val="7"/>
        </w:numPr>
      </w:pPr>
      <w:r>
        <w:t xml:space="preserve">no vote, process </w:t>
      </w:r>
      <w:proofErr w:type="gramStart"/>
      <w:r>
        <w:t>succeed</w:t>
      </w:r>
      <w:proofErr w:type="gramEnd"/>
    </w:p>
    <w:p w14:paraId="7ACE9460" w14:textId="72CC706D" w:rsidR="00FC11D6" w:rsidRDefault="00FC11D6" w:rsidP="00FC11D6">
      <w:pPr>
        <w:pStyle w:val="ListParagraph"/>
        <w:numPr>
          <w:ilvl w:val="1"/>
          <w:numId w:val="7"/>
        </w:numPr>
      </w:pPr>
      <w:r>
        <w:t xml:space="preserve">See new data in betting </w:t>
      </w:r>
      <w:proofErr w:type="gramStart"/>
      <w:r>
        <w:t>contract</w:t>
      </w:r>
      <w:proofErr w:type="gramEnd"/>
    </w:p>
    <w:bookmarkEnd w:id="39"/>
    <w:p w14:paraId="0E24E7C9" w14:textId="04491E99" w:rsidR="00FC11D6" w:rsidRDefault="00FC11D6" w:rsidP="00FC11D6">
      <w:pPr>
        <w:pStyle w:val="ListParagraph"/>
        <w:numPr>
          <w:ilvl w:val="0"/>
          <w:numId w:val="7"/>
        </w:numPr>
      </w:pPr>
      <w:r>
        <w:t xml:space="preserve">Bettor </w:t>
      </w:r>
    </w:p>
    <w:p w14:paraId="44418660" w14:textId="77777777" w:rsidR="00D5625C" w:rsidRDefault="00D5625C" w:rsidP="007F62EB">
      <w:pPr>
        <w:pStyle w:val="ListParagraph"/>
        <w:numPr>
          <w:ilvl w:val="1"/>
          <w:numId w:val="7"/>
        </w:numPr>
      </w:pPr>
      <w:r>
        <w:t>fund</w:t>
      </w:r>
    </w:p>
    <w:p w14:paraId="64756508" w14:textId="659946E4" w:rsidR="00FC11D6" w:rsidRDefault="00FC11D6" w:rsidP="007F62EB">
      <w:pPr>
        <w:pStyle w:val="ListParagraph"/>
        <w:numPr>
          <w:ilvl w:val="1"/>
          <w:numId w:val="7"/>
        </w:numPr>
      </w:pPr>
      <w:r>
        <w:t>click to dismiss/</w:t>
      </w:r>
      <w:proofErr w:type="gramStart"/>
      <w:r>
        <w:t>follow</w:t>
      </w:r>
      <w:proofErr w:type="gramEnd"/>
    </w:p>
    <w:p w14:paraId="35719810" w14:textId="2008C7D6" w:rsidR="00E7471E" w:rsidRDefault="00E7471E" w:rsidP="007F62EB">
      <w:pPr>
        <w:pStyle w:val="ListParagraph"/>
        <w:numPr>
          <w:ilvl w:val="1"/>
          <w:numId w:val="7"/>
        </w:numPr>
      </w:pPr>
      <w:proofErr w:type="spellStart"/>
      <w:r>
        <w:t>maxBet</w:t>
      </w:r>
      <w:proofErr w:type="spellEnd"/>
      <w:r>
        <w:t>: different for high and low odds</w:t>
      </w:r>
    </w:p>
    <w:p w14:paraId="6DCB9D61" w14:textId="7E985169" w:rsidR="00D5625C" w:rsidRDefault="00D5625C" w:rsidP="007F62EB">
      <w:pPr>
        <w:pStyle w:val="ListParagraph"/>
        <w:numPr>
          <w:ilvl w:val="1"/>
          <w:numId w:val="7"/>
        </w:numPr>
      </w:pPr>
      <w:r>
        <w:t>bet 0</w:t>
      </w:r>
    </w:p>
    <w:p w14:paraId="7DF72E2F" w14:textId="0EA31DB6" w:rsidR="00D5625C" w:rsidRDefault="00D5625C" w:rsidP="007F62EB">
      <w:pPr>
        <w:pStyle w:val="ListParagraph"/>
        <w:numPr>
          <w:ilvl w:val="1"/>
          <w:numId w:val="7"/>
        </w:numPr>
      </w:pPr>
      <w:r>
        <w:lastRenderedPageBreak/>
        <w:t>bet 1</w:t>
      </w:r>
    </w:p>
    <w:p w14:paraId="21E13133" w14:textId="49875407" w:rsidR="00D5625C" w:rsidRDefault="00D5625C" w:rsidP="007F62EB">
      <w:pPr>
        <w:pStyle w:val="ListParagraph"/>
        <w:numPr>
          <w:ilvl w:val="1"/>
          <w:numId w:val="7"/>
        </w:numPr>
      </w:pPr>
      <w:r>
        <w:t>withdraw</w:t>
      </w:r>
      <w:r w:rsidR="003043B1">
        <w:t xml:space="preserve">—any </w:t>
      </w:r>
      <w:proofErr w:type="gramStart"/>
      <w:r w:rsidR="003043B1">
        <w:t>time</w:t>
      </w:r>
      <w:proofErr w:type="gramEnd"/>
    </w:p>
    <w:p w14:paraId="205710ED" w14:textId="77777777" w:rsidR="003043B1" w:rsidRDefault="003043B1" w:rsidP="003043B1">
      <w:pPr>
        <w:pStyle w:val="ListParagraph"/>
        <w:numPr>
          <w:ilvl w:val="1"/>
          <w:numId w:val="7"/>
        </w:numPr>
      </w:pPr>
      <w:r>
        <w:t>redeem</w:t>
      </w:r>
    </w:p>
    <w:p w14:paraId="4731294A" w14:textId="77777777" w:rsidR="003043B1" w:rsidRDefault="003043B1" w:rsidP="003043B1">
      <w:pPr>
        <w:pStyle w:val="ListParagraph"/>
        <w:numPr>
          <w:ilvl w:val="1"/>
          <w:numId w:val="7"/>
        </w:numPr>
      </w:pPr>
      <w:r>
        <w:t xml:space="preserve">fail with active </w:t>
      </w:r>
      <w:proofErr w:type="gramStart"/>
      <w:r>
        <w:t>bets</w:t>
      </w:r>
      <w:proofErr w:type="gramEnd"/>
    </w:p>
    <w:p w14:paraId="1A026876" w14:textId="0D2DF50A" w:rsidR="00B81277" w:rsidRDefault="000F45AA" w:rsidP="00B81277">
      <w:pPr>
        <w:pStyle w:val="ListParagraph"/>
        <w:numPr>
          <w:ilvl w:val="0"/>
          <w:numId w:val="7"/>
        </w:numPr>
      </w:pPr>
      <w:r>
        <w:t>LP</w:t>
      </w:r>
    </w:p>
    <w:p w14:paraId="1B66177F" w14:textId="221EC0D3" w:rsidR="000F45AA" w:rsidRDefault="000F45AA" w:rsidP="00B81277">
      <w:pPr>
        <w:pStyle w:val="ListParagraph"/>
        <w:numPr>
          <w:ilvl w:val="0"/>
          <w:numId w:val="7"/>
        </w:numPr>
      </w:pPr>
      <w:r>
        <w:t>withdraw</w:t>
      </w:r>
    </w:p>
    <w:p w14:paraId="50330002" w14:textId="2B253B88" w:rsidR="000F45AA" w:rsidRDefault="000F45AA" w:rsidP="00B81277">
      <w:pPr>
        <w:pStyle w:val="ListParagraph"/>
        <w:numPr>
          <w:ilvl w:val="0"/>
          <w:numId w:val="7"/>
        </w:numPr>
      </w:pPr>
      <w:r>
        <w:t>Fund</w:t>
      </w:r>
    </w:p>
    <w:p w14:paraId="73D6A824" w14:textId="0FDC3689" w:rsidR="00FC11D6" w:rsidRDefault="00FC11D6" w:rsidP="00FC11D6">
      <w:pPr>
        <w:pStyle w:val="ListParagraph"/>
        <w:numPr>
          <w:ilvl w:val="0"/>
          <w:numId w:val="7"/>
        </w:numPr>
      </w:pPr>
      <w:r>
        <w:t>Post Update</w:t>
      </w:r>
    </w:p>
    <w:p w14:paraId="19F2E2E1" w14:textId="61CDAF47" w:rsidR="00FC11D6" w:rsidRDefault="00FC11D6" w:rsidP="00FC11D6">
      <w:pPr>
        <w:pStyle w:val="ListParagraph"/>
        <w:numPr>
          <w:ilvl w:val="1"/>
          <w:numId w:val="7"/>
        </w:numPr>
      </w:pPr>
      <w:r>
        <w:t>Vote</w:t>
      </w:r>
      <w:r w:rsidR="007F62EB">
        <w:t xml:space="preserve"> no</w:t>
      </w:r>
    </w:p>
    <w:p w14:paraId="46ADAD3F" w14:textId="6B75BADB" w:rsidR="00FC11D6" w:rsidRDefault="00FC11D6" w:rsidP="00827229">
      <w:pPr>
        <w:pStyle w:val="ListParagraph"/>
        <w:numPr>
          <w:ilvl w:val="1"/>
          <w:numId w:val="7"/>
        </w:numPr>
      </w:pPr>
      <w:r>
        <w:t>Process</w:t>
      </w:r>
    </w:p>
    <w:p w14:paraId="710A6BEE" w14:textId="10CDEA99" w:rsidR="00FC11D6" w:rsidRDefault="00FC11D6" w:rsidP="00FC11D6">
      <w:pPr>
        <w:pStyle w:val="ListParagraph"/>
        <w:numPr>
          <w:ilvl w:val="0"/>
          <w:numId w:val="7"/>
        </w:numPr>
      </w:pPr>
      <w:r>
        <w:t>Post Settle</w:t>
      </w:r>
    </w:p>
    <w:p w14:paraId="3C964EA6" w14:textId="6E6150A0" w:rsidR="00FC11D6" w:rsidRDefault="00FC11D6" w:rsidP="00162520">
      <w:pPr>
        <w:pStyle w:val="ListParagraph"/>
        <w:numPr>
          <w:ilvl w:val="1"/>
          <w:numId w:val="7"/>
        </w:numPr>
      </w:pPr>
      <w:r>
        <w:t>Vote</w:t>
      </w:r>
    </w:p>
    <w:p w14:paraId="245EA9D2" w14:textId="163FC982" w:rsidR="00FC11D6" w:rsidRDefault="00FC11D6" w:rsidP="00162520">
      <w:pPr>
        <w:pStyle w:val="ListParagraph"/>
        <w:numPr>
          <w:ilvl w:val="1"/>
          <w:numId w:val="7"/>
        </w:numPr>
      </w:pPr>
      <w:r>
        <w:t>Process</w:t>
      </w:r>
    </w:p>
    <w:p w14:paraId="6B629045" w14:textId="6CD0B91A" w:rsidR="00162520" w:rsidRDefault="00162520" w:rsidP="00FC11D6">
      <w:pPr>
        <w:pStyle w:val="ListParagraph"/>
        <w:numPr>
          <w:ilvl w:val="0"/>
          <w:numId w:val="7"/>
        </w:numPr>
      </w:pPr>
      <w:r>
        <w:t>Claim Rewards</w:t>
      </w:r>
    </w:p>
    <w:p w14:paraId="4FA44F1D" w14:textId="78299EB1" w:rsidR="00162520" w:rsidRDefault="00162520" w:rsidP="00FC11D6">
      <w:pPr>
        <w:pStyle w:val="ListParagraph"/>
        <w:numPr>
          <w:ilvl w:val="0"/>
          <w:numId w:val="7"/>
        </w:numPr>
      </w:pPr>
      <w:r>
        <w:t>Deposit tokens</w:t>
      </w:r>
    </w:p>
    <w:p w14:paraId="46B390A6" w14:textId="1D42FB0B" w:rsidR="00162520" w:rsidRDefault="00162520" w:rsidP="00FC11D6">
      <w:pPr>
        <w:pStyle w:val="ListParagraph"/>
        <w:numPr>
          <w:ilvl w:val="0"/>
          <w:numId w:val="7"/>
        </w:numPr>
      </w:pPr>
      <w:bookmarkStart w:id="40" w:name="_Hlk143504735"/>
      <w:r>
        <w:t xml:space="preserve">Withdraw </w:t>
      </w:r>
      <w:proofErr w:type="gramStart"/>
      <w:r>
        <w:t>tokens</w:t>
      </w:r>
      <w:proofErr w:type="gramEnd"/>
    </w:p>
    <w:p w14:paraId="42DBB6D8" w14:textId="2C9939A2" w:rsidR="00162520" w:rsidRDefault="00162520" w:rsidP="00827229">
      <w:pPr>
        <w:pStyle w:val="ListParagraph"/>
        <w:numPr>
          <w:ilvl w:val="1"/>
          <w:numId w:val="7"/>
        </w:numPr>
      </w:pPr>
      <w:r>
        <w:t>gets ETH to EOA</w:t>
      </w:r>
    </w:p>
    <w:p w14:paraId="2200B8EB" w14:textId="1FB8A542" w:rsidR="00162520" w:rsidRDefault="00162520" w:rsidP="00827229">
      <w:pPr>
        <w:pStyle w:val="ListParagraph"/>
        <w:numPr>
          <w:ilvl w:val="1"/>
          <w:numId w:val="7"/>
        </w:numPr>
      </w:pPr>
      <w:r>
        <w:t>resets withdrawal</w:t>
      </w:r>
    </w:p>
    <w:bookmarkEnd w:id="40"/>
    <w:p w14:paraId="561205E0" w14:textId="77777777" w:rsidR="00FC11D6" w:rsidRDefault="00FC11D6"/>
    <w:sectPr w:rsidR="00FC11D6">
      <w:headerReference w:type="default" r:id="rId42"/>
      <w:footerReference w:type="default" r:id="rId43"/>
      <w:headerReference w:type="first" r:id="rId4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015C09" w14:textId="77777777" w:rsidR="00D50774" w:rsidRDefault="00D50774">
      <w:pPr>
        <w:spacing w:after="0" w:line="240" w:lineRule="auto"/>
      </w:pPr>
      <w:r>
        <w:separator/>
      </w:r>
    </w:p>
  </w:endnote>
  <w:endnote w:type="continuationSeparator" w:id="0">
    <w:p w14:paraId="5F481AB4" w14:textId="77777777" w:rsidR="00D50774" w:rsidRDefault="00D507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EC5D35" w14:textId="77777777" w:rsidR="00D50774" w:rsidRDefault="00D50774">
      <w:pPr>
        <w:spacing w:after="0" w:line="240" w:lineRule="auto"/>
      </w:pPr>
      <w:r>
        <w:separator/>
      </w:r>
    </w:p>
  </w:footnote>
  <w:footnote w:type="continuationSeparator" w:id="0">
    <w:p w14:paraId="7AA7C6C2" w14:textId="77777777" w:rsidR="00D50774" w:rsidRDefault="00D50774">
      <w:pPr>
        <w:spacing w:after="0" w:line="240" w:lineRule="auto"/>
      </w:pPr>
      <w:r>
        <w:continuationSeparator/>
      </w:r>
    </w:p>
  </w:footnote>
  <w:footnote w:id="1">
    <w:p w14:paraId="7DBFD190" w14:textId="0C657060" w:rsidR="00246E48" w:rsidRDefault="00246E48">
      <w:pPr>
        <w:pStyle w:val="FootnoteText"/>
      </w:pPr>
      <w:r>
        <w:rPr>
          <w:rStyle w:val="FootnoteReference"/>
        </w:rPr>
        <w:footnoteRef/>
      </w:r>
      <w:r>
        <w:t xml:space="preserve"> LP adverse selection: offer price and get filled only when it’s a bad deal, selling when the contract price is low and buying when it is high.</w:t>
      </w:r>
    </w:p>
  </w:footnote>
  <w:footnote w:id="2">
    <w:p w14:paraId="52BDC51D" w14:textId="5FE15ED2" w:rsidR="00A07E3C" w:rsidRDefault="00A07E3C" w:rsidP="00A07E3C">
      <w:pPr>
        <w:pStyle w:val="FootnoteText"/>
      </w:pPr>
      <w:r>
        <w:rPr>
          <w:rStyle w:val="FootnoteReference"/>
        </w:rPr>
        <w:footnoteRef/>
      </w:r>
      <w:r>
        <w:t xml:space="preserve"> </w:t>
      </w:r>
      <w:r w:rsidR="00E8654A">
        <w:t xml:space="preserve">A flat book does not mean the bet amounts for both teams are </w:t>
      </w:r>
      <w:r w:rsidR="00E8654A" w:rsidRPr="00E8654A">
        <w:rPr>
          <w:i/>
          <w:iCs/>
        </w:rPr>
        <w:t>necessarily</w:t>
      </w:r>
      <w:r w:rsidR="00E8654A">
        <w:t xml:space="preserve"> equal. For example, a</w:t>
      </w:r>
      <w:r>
        <w:t xml:space="preserve"> contest </w:t>
      </w:r>
      <w:r w:rsidR="00E8654A">
        <w:t>c</w:t>
      </w:r>
      <w:r>
        <w:t xml:space="preserve">ould have </w:t>
      </w:r>
      <w:r w:rsidR="00E8654A">
        <w:t>10</w:t>
      </w:r>
      <w:r>
        <w:t xml:space="preserve"> </w:t>
      </w:r>
      <w:proofErr w:type="spellStart"/>
      <w:r w:rsidR="00E8654A">
        <w:t>avax</w:t>
      </w:r>
      <w:proofErr w:type="spellEnd"/>
      <w:r>
        <w:t xml:space="preserve"> bet on </w:t>
      </w:r>
      <w:r w:rsidR="00E8654A">
        <w:t xml:space="preserve">a heavy favorite, and 1 </w:t>
      </w:r>
      <w:proofErr w:type="spellStart"/>
      <w:r w:rsidR="00E8654A">
        <w:t>avax</w:t>
      </w:r>
      <w:proofErr w:type="spellEnd"/>
      <w:r w:rsidR="00E8654A">
        <w:t xml:space="preserve"> bet on the underdog, leaving the LPs with zero risk. </w:t>
      </w:r>
    </w:p>
  </w:footnote>
  <w:footnote w:id="3">
    <w:p w14:paraId="1A16944F" w14:textId="12481781" w:rsidR="007A5A5C" w:rsidRDefault="007A5A5C">
      <w:pPr>
        <w:pStyle w:val="FootnoteText"/>
      </w:pPr>
      <w:r>
        <w:rPr>
          <w:rStyle w:val="FootnoteReference"/>
        </w:rPr>
        <w:footnoteRef/>
      </w:r>
      <w:r>
        <w:t xml:space="preserve"> It is equal statistically, that is, over time. Both the oracle and LPs are subject to small sample variation from different sources. If there are no winners, the oracle gets nothing; the </w:t>
      </w:r>
      <w:proofErr w:type="gramStart"/>
      <w:r>
        <w:t>LP’s</w:t>
      </w:r>
      <w:proofErr w:type="gramEnd"/>
      <w:r>
        <w:t xml:space="preserve"> could lose all of the bets where they have net exposure and thus lose money. </w:t>
      </w:r>
    </w:p>
  </w:footnote>
  <w:footnote w:id="4">
    <w:p w14:paraId="436ED747" w14:textId="1F0D3E0E"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r w:rsidR="00BB3843">
        <w:t xml:space="preserve">It is not legal for me in my </w:t>
      </w:r>
      <w:proofErr w:type="spellStart"/>
      <w:r w:rsidR="00BB3843">
        <w:t>juristdiction</w:t>
      </w:r>
      <w:proofErr w:type="spellEnd"/>
      <w:r w:rsidR="00BB3843">
        <w:t xml:space="preserve">, but with 8 billion people on the planet and such a big market, many will be able and willing. </w:t>
      </w:r>
    </w:p>
  </w:footnote>
  <w:footnote w:id="5">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6">
    <w:p w14:paraId="51325F0F" w14:textId="67092E2E" w:rsidR="004D496E" w:rsidRDefault="004D496E">
      <w:pPr>
        <w:pStyle w:val="FootnoteText"/>
      </w:pPr>
      <w:r>
        <w:rPr>
          <w:rStyle w:val="FootnoteReference"/>
        </w:rPr>
        <w:footnoteRef/>
      </w:r>
      <w:r>
        <w:t xml:space="preserve"> This can be seen looking at consumer and producer surplus, or the first and second welfare theorems. </w:t>
      </w:r>
    </w:p>
  </w:footnote>
  <w:footnote w:id="7">
    <w:p w14:paraId="0E251E49" w14:textId="77777777" w:rsidR="00A07E3C" w:rsidRDefault="00A07E3C" w:rsidP="00A07E3C">
      <w:pPr>
        <w:pStyle w:val="FootnoteText"/>
      </w:pPr>
      <w:r>
        <w:rPr>
          <w:rStyle w:val="FootnoteReference"/>
        </w:rPr>
        <w:footnoteRef/>
      </w:r>
      <w:r>
        <w:t xml:space="preserve"> 625 = 50.001% of 1250</w:t>
      </w:r>
    </w:p>
  </w:footnote>
  <w:footnote w:id="8">
    <w:p w14:paraId="410798FB" w14:textId="77C9CB76" w:rsidR="00A07E3C" w:rsidRDefault="00A07E3C" w:rsidP="00A07E3C">
      <w:pPr>
        <w:pStyle w:val="FootnoteText"/>
      </w:pPr>
      <w:r>
        <w:rPr>
          <w:rStyle w:val="FootnoteReference"/>
        </w:rPr>
        <w:footnoteRef/>
      </w:r>
      <w:r>
        <w:t xml:space="preserve"> The </w:t>
      </w:r>
      <w:r w:rsidR="00E972CF">
        <w:t xml:space="preserve">bad data sender’s tokens are burned, not redistributed. We do not want to incent the oracle token holders to reject </w:t>
      </w:r>
      <w:r w:rsidR="004C6E8D">
        <w:t xml:space="preserve">valid </w:t>
      </w:r>
      <w:r w:rsidR="00E972CF">
        <w:t>submissions</w:t>
      </w:r>
      <w:r w:rsidR="00EC4F6A">
        <w:t>.</w:t>
      </w:r>
    </w:p>
  </w:footnote>
  <w:footnote w:id="9">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0">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1">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9"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1"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8"/>
  </w:num>
  <w:num w:numId="2" w16cid:durableId="1917204072">
    <w:abstractNumId w:val="0"/>
  </w:num>
  <w:num w:numId="3" w16cid:durableId="1871993334">
    <w:abstractNumId w:val="11"/>
  </w:num>
  <w:num w:numId="4" w16cid:durableId="1938899359">
    <w:abstractNumId w:val="10"/>
  </w:num>
  <w:num w:numId="5" w16cid:durableId="303587478">
    <w:abstractNumId w:val="2"/>
  </w:num>
  <w:num w:numId="6" w16cid:durableId="235479320">
    <w:abstractNumId w:val="3"/>
  </w:num>
  <w:num w:numId="7" w16cid:durableId="1780758509">
    <w:abstractNumId w:val="7"/>
  </w:num>
  <w:num w:numId="8" w16cid:durableId="1319530127">
    <w:abstractNumId w:val="6"/>
  </w:num>
  <w:num w:numId="9" w16cid:durableId="2133472832">
    <w:abstractNumId w:val="9"/>
  </w:num>
  <w:num w:numId="10" w16cid:durableId="201021653">
    <w:abstractNumId w:val="4"/>
  </w:num>
  <w:num w:numId="11" w16cid:durableId="2063602733">
    <w:abstractNumId w:val="5"/>
  </w:num>
  <w:num w:numId="12" w16cid:durableId="775558395">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removePersonalInformation/>
  <w:removeDateAndTime/>
  <w:hideSpellingErrors/>
  <w:hideGrammaticalError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M68FAGW9M24tAAAA"/>
  </w:docVars>
  <w:rsids>
    <w:rsidRoot w:val="009C7E0F"/>
    <w:rsid w:val="000027DF"/>
    <w:rsid w:val="000129F4"/>
    <w:rsid w:val="00012CA2"/>
    <w:rsid w:val="00016FDF"/>
    <w:rsid w:val="00027834"/>
    <w:rsid w:val="00034E17"/>
    <w:rsid w:val="00035183"/>
    <w:rsid w:val="0004239F"/>
    <w:rsid w:val="00043DDE"/>
    <w:rsid w:val="00046135"/>
    <w:rsid w:val="0005428B"/>
    <w:rsid w:val="00057312"/>
    <w:rsid w:val="00062CC1"/>
    <w:rsid w:val="0006554D"/>
    <w:rsid w:val="00077108"/>
    <w:rsid w:val="00080E13"/>
    <w:rsid w:val="00085129"/>
    <w:rsid w:val="0009293E"/>
    <w:rsid w:val="000A21B1"/>
    <w:rsid w:val="000A5919"/>
    <w:rsid w:val="000D0932"/>
    <w:rsid w:val="000D5ABC"/>
    <w:rsid w:val="000E7955"/>
    <w:rsid w:val="000F45AA"/>
    <w:rsid w:val="000F7A3A"/>
    <w:rsid w:val="00100657"/>
    <w:rsid w:val="001156EA"/>
    <w:rsid w:val="00115769"/>
    <w:rsid w:val="00115E8B"/>
    <w:rsid w:val="00122559"/>
    <w:rsid w:val="00126084"/>
    <w:rsid w:val="00127D07"/>
    <w:rsid w:val="00131132"/>
    <w:rsid w:val="00142D15"/>
    <w:rsid w:val="00147D6E"/>
    <w:rsid w:val="00147E96"/>
    <w:rsid w:val="0015200F"/>
    <w:rsid w:val="00155397"/>
    <w:rsid w:val="00162520"/>
    <w:rsid w:val="001901AA"/>
    <w:rsid w:val="001A3AE3"/>
    <w:rsid w:val="001A795D"/>
    <w:rsid w:val="001A7DF7"/>
    <w:rsid w:val="001B0696"/>
    <w:rsid w:val="001B08A0"/>
    <w:rsid w:val="001D359A"/>
    <w:rsid w:val="001D763A"/>
    <w:rsid w:val="001F0048"/>
    <w:rsid w:val="001F081D"/>
    <w:rsid w:val="001F7F09"/>
    <w:rsid w:val="00215AE1"/>
    <w:rsid w:val="002210B3"/>
    <w:rsid w:val="00236231"/>
    <w:rsid w:val="00245795"/>
    <w:rsid w:val="00246E48"/>
    <w:rsid w:val="002574A5"/>
    <w:rsid w:val="00260DED"/>
    <w:rsid w:val="002611BA"/>
    <w:rsid w:val="0026677E"/>
    <w:rsid w:val="00274910"/>
    <w:rsid w:val="00276D2D"/>
    <w:rsid w:val="002A53B9"/>
    <w:rsid w:val="002B1377"/>
    <w:rsid w:val="002B5D88"/>
    <w:rsid w:val="002B6F20"/>
    <w:rsid w:val="002C273C"/>
    <w:rsid w:val="002D0F7B"/>
    <w:rsid w:val="002D5421"/>
    <w:rsid w:val="002D6329"/>
    <w:rsid w:val="002D69DB"/>
    <w:rsid w:val="002E2DEB"/>
    <w:rsid w:val="002E7388"/>
    <w:rsid w:val="002F367A"/>
    <w:rsid w:val="003036A2"/>
    <w:rsid w:val="003043B1"/>
    <w:rsid w:val="00324B73"/>
    <w:rsid w:val="00330555"/>
    <w:rsid w:val="00336EEE"/>
    <w:rsid w:val="00337CB8"/>
    <w:rsid w:val="00341A37"/>
    <w:rsid w:val="00344F97"/>
    <w:rsid w:val="00352EA0"/>
    <w:rsid w:val="00352F11"/>
    <w:rsid w:val="0036228D"/>
    <w:rsid w:val="00377077"/>
    <w:rsid w:val="00380A3E"/>
    <w:rsid w:val="003C00E1"/>
    <w:rsid w:val="003C36A9"/>
    <w:rsid w:val="003D7DDE"/>
    <w:rsid w:val="003E014C"/>
    <w:rsid w:val="003E0238"/>
    <w:rsid w:val="003E073E"/>
    <w:rsid w:val="003F3EDD"/>
    <w:rsid w:val="004015A5"/>
    <w:rsid w:val="0040228D"/>
    <w:rsid w:val="00405AF8"/>
    <w:rsid w:val="004158A5"/>
    <w:rsid w:val="004224D7"/>
    <w:rsid w:val="00422DB2"/>
    <w:rsid w:val="00431C6C"/>
    <w:rsid w:val="00432ACC"/>
    <w:rsid w:val="004330C6"/>
    <w:rsid w:val="00434898"/>
    <w:rsid w:val="00436F0B"/>
    <w:rsid w:val="00447297"/>
    <w:rsid w:val="00453065"/>
    <w:rsid w:val="00465DC8"/>
    <w:rsid w:val="0047173B"/>
    <w:rsid w:val="00491B84"/>
    <w:rsid w:val="004B2423"/>
    <w:rsid w:val="004C573D"/>
    <w:rsid w:val="004C6E8D"/>
    <w:rsid w:val="004D496E"/>
    <w:rsid w:val="004D65C5"/>
    <w:rsid w:val="004E21DD"/>
    <w:rsid w:val="004F546E"/>
    <w:rsid w:val="004F6490"/>
    <w:rsid w:val="00504A96"/>
    <w:rsid w:val="0053055B"/>
    <w:rsid w:val="00533F45"/>
    <w:rsid w:val="00534C02"/>
    <w:rsid w:val="00535F93"/>
    <w:rsid w:val="0053657E"/>
    <w:rsid w:val="005400BA"/>
    <w:rsid w:val="00541FF3"/>
    <w:rsid w:val="005429AF"/>
    <w:rsid w:val="00547DA4"/>
    <w:rsid w:val="00550DBD"/>
    <w:rsid w:val="00561EA6"/>
    <w:rsid w:val="00561FBD"/>
    <w:rsid w:val="0057220E"/>
    <w:rsid w:val="0058509A"/>
    <w:rsid w:val="00590665"/>
    <w:rsid w:val="00594928"/>
    <w:rsid w:val="005A541D"/>
    <w:rsid w:val="005B685C"/>
    <w:rsid w:val="005C3799"/>
    <w:rsid w:val="005C38E2"/>
    <w:rsid w:val="005D1950"/>
    <w:rsid w:val="005D52A1"/>
    <w:rsid w:val="005D566D"/>
    <w:rsid w:val="005D7B84"/>
    <w:rsid w:val="005F386A"/>
    <w:rsid w:val="005F6148"/>
    <w:rsid w:val="00606B5F"/>
    <w:rsid w:val="00612822"/>
    <w:rsid w:val="00613726"/>
    <w:rsid w:val="00626450"/>
    <w:rsid w:val="00640520"/>
    <w:rsid w:val="00640EAE"/>
    <w:rsid w:val="0066763C"/>
    <w:rsid w:val="006749DC"/>
    <w:rsid w:val="00676DE6"/>
    <w:rsid w:val="006846F3"/>
    <w:rsid w:val="00697E43"/>
    <w:rsid w:val="006A0046"/>
    <w:rsid w:val="006A1762"/>
    <w:rsid w:val="006B4A4D"/>
    <w:rsid w:val="006B4D71"/>
    <w:rsid w:val="006F6AE8"/>
    <w:rsid w:val="007066F1"/>
    <w:rsid w:val="00717AFD"/>
    <w:rsid w:val="00724F98"/>
    <w:rsid w:val="0073273C"/>
    <w:rsid w:val="00734F41"/>
    <w:rsid w:val="007461F0"/>
    <w:rsid w:val="00747505"/>
    <w:rsid w:val="00747B64"/>
    <w:rsid w:val="0076231C"/>
    <w:rsid w:val="00763985"/>
    <w:rsid w:val="007700D1"/>
    <w:rsid w:val="00771E00"/>
    <w:rsid w:val="00786E1E"/>
    <w:rsid w:val="007916BE"/>
    <w:rsid w:val="00797B01"/>
    <w:rsid w:val="007A5A5C"/>
    <w:rsid w:val="007B3073"/>
    <w:rsid w:val="007B4191"/>
    <w:rsid w:val="007B71CA"/>
    <w:rsid w:val="007D0750"/>
    <w:rsid w:val="007D3C40"/>
    <w:rsid w:val="007D5E54"/>
    <w:rsid w:val="007D6BAF"/>
    <w:rsid w:val="007E0B19"/>
    <w:rsid w:val="007E4D5D"/>
    <w:rsid w:val="007E7196"/>
    <w:rsid w:val="007F45C1"/>
    <w:rsid w:val="007F62EB"/>
    <w:rsid w:val="008044CD"/>
    <w:rsid w:val="00807D54"/>
    <w:rsid w:val="0081552A"/>
    <w:rsid w:val="0082109A"/>
    <w:rsid w:val="00826B1E"/>
    <w:rsid w:val="00827229"/>
    <w:rsid w:val="008334CE"/>
    <w:rsid w:val="00887EB7"/>
    <w:rsid w:val="00892E04"/>
    <w:rsid w:val="00895330"/>
    <w:rsid w:val="008963D0"/>
    <w:rsid w:val="008B30D2"/>
    <w:rsid w:val="008B7EFA"/>
    <w:rsid w:val="008C08BD"/>
    <w:rsid w:val="008C6A47"/>
    <w:rsid w:val="008D1BE4"/>
    <w:rsid w:val="008D55B2"/>
    <w:rsid w:val="008D5F32"/>
    <w:rsid w:val="008E3A4F"/>
    <w:rsid w:val="008F0FDC"/>
    <w:rsid w:val="00911E92"/>
    <w:rsid w:val="00913143"/>
    <w:rsid w:val="0091355D"/>
    <w:rsid w:val="00917EDF"/>
    <w:rsid w:val="00922815"/>
    <w:rsid w:val="00942A58"/>
    <w:rsid w:val="0097157F"/>
    <w:rsid w:val="00980926"/>
    <w:rsid w:val="009832AD"/>
    <w:rsid w:val="00994164"/>
    <w:rsid w:val="00995617"/>
    <w:rsid w:val="00995F5E"/>
    <w:rsid w:val="009B06DF"/>
    <w:rsid w:val="009B1F76"/>
    <w:rsid w:val="009C7E0F"/>
    <w:rsid w:val="009D0940"/>
    <w:rsid w:val="009E3737"/>
    <w:rsid w:val="009E4126"/>
    <w:rsid w:val="009F4C35"/>
    <w:rsid w:val="009F5D8B"/>
    <w:rsid w:val="009F633F"/>
    <w:rsid w:val="00A02F47"/>
    <w:rsid w:val="00A07E3C"/>
    <w:rsid w:val="00A14D8A"/>
    <w:rsid w:val="00A2050B"/>
    <w:rsid w:val="00A206C1"/>
    <w:rsid w:val="00A26A70"/>
    <w:rsid w:val="00A31021"/>
    <w:rsid w:val="00A32EF2"/>
    <w:rsid w:val="00A37023"/>
    <w:rsid w:val="00A41C02"/>
    <w:rsid w:val="00A42C3F"/>
    <w:rsid w:val="00A432DB"/>
    <w:rsid w:val="00A7340A"/>
    <w:rsid w:val="00A76ACE"/>
    <w:rsid w:val="00A85F29"/>
    <w:rsid w:val="00A977C5"/>
    <w:rsid w:val="00AA3067"/>
    <w:rsid w:val="00AA457B"/>
    <w:rsid w:val="00AB38B1"/>
    <w:rsid w:val="00AB5704"/>
    <w:rsid w:val="00AD39E6"/>
    <w:rsid w:val="00AD3DE5"/>
    <w:rsid w:val="00AD4099"/>
    <w:rsid w:val="00AE5BAA"/>
    <w:rsid w:val="00B02EA1"/>
    <w:rsid w:val="00B05655"/>
    <w:rsid w:val="00B06145"/>
    <w:rsid w:val="00B228D4"/>
    <w:rsid w:val="00B3045D"/>
    <w:rsid w:val="00B34E0D"/>
    <w:rsid w:val="00B41128"/>
    <w:rsid w:val="00B46E8A"/>
    <w:rsid w:val="00B515AC"/>
    <w:rsid w:val="00B528BD"/>
    <w:rsid w:val="00B53DE1"/>
    <w:rsid w:val="00B62A39"/>
    <w:rsid w:val="00B71841"/>
    <w:rsid w:val="00B81277"/>
    <w:rsid w:val="00B93F81"/>
    <w:rsid w:val="00B9523E"/>
    <w:rsid w:val="00BA19CA"/>
    <w:rsid w:val="00BA1E31"/>
    <w:rsid w:val="00BA4B78"/>
    <w:rsid w:val="00BA557C"/>
    <w:rsid w:val="00BB3843"/>
    <w:rsid w:val="00BF4317"/>
    <w:rsid w:val="00BF48CF"/>
    <w:rsid w:val="00C03800"/>
    <w:rsid w:val="00C11197"/>
    <w:rsid w:val="00C147C9"/>
    <w:rsid w:val="00C15507"/>
    <w:rsid w:val="00C3311B"/>
    <w:rsid w:val="00C368C1"/>
    <w:rsid w:val="00C62FA2"/>
    <w:rsid w:val="00C63FA2"/>
    <w:rsid w:val="00C645DC"/>
    <w:rsid w:val="00C73144"/>
    <w:rsid w:val="00C742E4"/>
    <w:rsid w:val="00C8056A"/>
    <w:rsid w:val="00C95A97"/>
    <w:rsid w:val="00CA72D1"/>
    <w:rsid w:val="00CC21B6"/>
    <w:rsid w:val="00CD3BB5"/>
    <w:rsid w:val="00CD4453"/>
    <w:rsid w:val="00CD5920"/>
    <w:rsid w:val="00CE1A2D"/>
    <w:rsid w:val="00CE7737"/>
    <w:rsid w:val="00D11178"/>
    <w:rsid w:val="00D15480"/>
    <w:rsid w:val="00D27B4D"/>
    <w:rsid w:val="00D34E2E"/>
    <w:rsid w:val="00D40AF3"/>
    <w:rsid w:val="00D50774"/>
    <w:rsid w:val="00D527DD"/>
    <w:rsid w:val="00D5625C"/>
    <w:rsid w:val="00D70191"/>
    <w:rsid w:val="00D76D79"/>
    <w:rsid w:val="00D81FF8"/>
    <w:rsid w:val="00D92F53"/>
    <w:rsid w:val="00D934EE"/>
    <w:rsid w:val="00DB709E"/>
    <w:rsid w:val="00DC31F9"/>
    <w:rsid w:val="00DD3B00"/>
    <w:rsid w:val="00DD7FC8"/>
    <w:rsid w:val="00DE28F8"/>
    <w:rsid w:val="00DE4645"/>
    <w:rsid w:val="00DF4401"/>
    <w:rsid w:val="00DF4405"/>
    <w:rsid w:val="00DF4F68"/>
    <w:rsid w:val="00DF6CF7"/>
    <w:rsid w:val="00DF7890"/>
    <w:rsid w:val="00E00A01"/>
    <w:rsid w:val="00E07CCF"/>
    <w:rsid w:val="00E118CC"/>
    <w:rsid w:val="00E16CDF"/>
    <w:rsid w:val="00E27B5F"/>
    <w:rsid w:val="00E40A4B"/>
    <w:rsid w:val="00E61976"/>
    <w:rsid w:val="00E629CD"/>
    <w:rsid w:val="00E7181D"/>
    <w:rsid w:val="00E7471E"/>
    <w:rsid w:val="00E80202"/>
    <w:rsid w:val="00E83623"/>
    <w:rsid w:val="00E8654A"/>
    <w:rsid w:val="00E87725"/>
    <w:rsid w:val="00E972CF"/>
    <w:rsid w:val="00EA51CE"/>
    <w:rsid w:val="00EA5B21"/>
    <w:rsid w:val="00EB5B90"/>
    <w:rsid w:val="00EC12FB"/>
    <w:rsid w:val="00EC2649"/>
    <w:rsid w:val="00EC4F6A"/>
    <w:rsid w:val="00EC6807"/>
    <w:rsid w:val="00ED701B"/>
    <w:rsid w:val="00EF694D"/>
    <w:rsid w:val="00F00772"/>
    <w:rsid w:val="00F041DD"/>
    <w:rsid w:val="00F1096B"/>
    <w:rsid w:val="00F11A7F"/>
    <w:rsid w:val="00F12F99"/>
    <w:rsid w:val="00F147D3"/>
    <w:rsid w:val="00F1785E"/>
    <w:rsid w:val="00F46839"/>
    <w:rsid w:val="00F5208A"/>
    <w:rsid w:val="00F541DA"/>
    <w:rsid w:val="00F56983"/>
    <w:rsid w:val="00F62E95"/>
    <w:rsid w:val="00F66FC6"/>
    <w:rsid w:val="00F66FE6"/>
    <w:rsid w:val="00F825B5"/>
    <w:rsid w:val="00F96B36"/>
    <w:rsid w:val="00FA3D27"/>
    <w:rsid w:val="00FA75EC"/>
    <w:rsid w:val="00FB5D7D"/>
    <w:rsid w:val="00FC010F"/>
    <w:rsid w:val="00FC11D6"/>
    <w:rsid w:val="00FC2C05"/>
    <w:rsid w:val="00FE5AD4"/>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6E4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9224</Words>
  <Characters>52581</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8-28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